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80" r:id="rId2"/>
    <p:sldMasterId id="2147483674" r:id="rId3"/>
    <p:sldMasterId id="2147483676" r:id="rId4"/>
    <p:sldMasterId id="2147483678" r:id="rId5"/>
  </p:sldMasterIdLst>
  <p:notesMasterIdLst>
    <p:notesMasterId r:id="rId28"/>
  </p:notesMasterIdLst>
  <p:sldIdLst>
    <p:sldId id="277" r:id="rId6"/>
    <p:sldId id="350" r:id="rId7"/>
    <p:sldId id="372" r:id="rId8"/>
    <p:sldId id="381" r:id="rId9"/>
    <p:sldId id="374" r:id="rId10"/>
    <p:sldId id="376" r:id="rId11"/>
    <p:sldId id="382" r:id="rId12"/>
    <p:sldId id="352" r:id="rId13"/>
    <p:sldId id="353" r:id="rId14"/>
    <p:sldId id="355" r:id="rId15"/>
    <p:sldId id="358" r:id="rId16"/>
    <p:sldId id="383" r:id="rId17"/>
    <p:sldId id="377" r:id="rId18"/>
    <p:sldId id="370" r:id="rId19"/>
    <p:sldId id="371" r:id="rId20"/>
    <p:sldId id="363" r:id="rId21"/>
    <p:sldId id="364" r:id="rId22"/>
    <p:sldId id="379" r:id="rId23"/>
    <p:sldId id="356" r:id="rId24"/>
    <p:sldId id="357" r:id="rId25"/>
    <p:sldId id="380" r:id="rId26"/>
    <p:sldId id="369" r:id="rId27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7DFB"/>
    <a:srgbClr val="ACEEEE"/>
    <a:srgbClr val="FF0066"/>
    <a:srgbClr val="FF66FF"/>
    <a:srgbClr val="5F5E2C"/>
    <a:srgbClr val="DDDDDD"/>
    <a:srgbClr val="317F97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5" autoAdjust="0"/>
    <p:restoredTop sz="94660"/>
  </p:normalViewPr>
  <p:slideViewPr>
    <p:cSldViewPr>
      <p:cViewPr varScale="1">
        <p:scale>
          <a:sx n="73" d="100"/>
          <a:sy n="73" d="100"/>
        </p:scale>
        <p:origin x="582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02F6A4D-AD2D-4399-9B13-E75EE8BD7448}" type="datetimeFigureOut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8D503EDF-6951-4B3F-B017-1B66A391CCA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3D0044-85E3-4290-A113-1D57448FAC18}" type="slidenum">
              <a:rPr lang="id-ID" altLang="en-US"/>
              <a:pPr/>
              <a:t>3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EE4087A-E9E1-40C5-82FF-83A89498FFA0}" type="slidenum">
              <a:rPr lang="id-ID" altLang="en-US"/>
              <a:pPr/>
              <a:t>21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EA58F85-DD5D-42F8-B85D-2C833BF983FC}" type="slidenum">
              <a:rPr lang="id-ID" altLang="en-US"/>
              <a:pPr/>
              <a:t>22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0BAA4C6-E38C-475E-A150-ED79AC943D9E}" type="slidenum">
              <a:rPr lang="id-ID" altLang="en-US"/>
              <a:pPr/>
              <a:t>5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C73A50A-CB93-4CE6-B4BE-2EA34756122E}" type="slidenum">
              <a:rPr lang="id-ID" altLang="en-US"/>
              <a:pPr/>
              <a:t>6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E91EFE8-C995-4C19-9D83-19F1AB9E76BE}" type="slidenum">
              <a:rPr lang="id-ID" altLang="en-US"/>
              <a:pPr/>
              <a:t>8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DD80679-C325-49D6-9432-8564D2EB8BF3}" type="slidenum">
              <a:rPr lang="id-ID" altLang="en-US"/>
              <a:pPr/>
              <a:t>9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D2E2DB-F67B-45EA-A66B-CC32B7419F44}" type="slidenum">
              <a:rPr lang="id-ID" altLang="en-US"/>
              <a:pPr/>
              <a:t>13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E065893-711B-4407-A3C9-1DD50968ADE6}" type="slidenum">
              <a:rPr lang="id-ID" altLang="en-US"/>
              <a:pPr/>
              <a:t>16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CF1DDCE-1853-44DC-98D8-141CD38DC1FB}" type="slidenum">
              <a:rPr lang="id-ID" altLang="en-US"/>
              <a:pPr/>
              <a:t>17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BFA917E-8A41-4845-8954-900D24A5F7BB}" type="slidenum">
              <a:rPr lang="id-ID" altLang="en-US"/>
              <a:pPr/>
              <a:t>18</a:t>
            </a:fld>
            <a:endParaRPr lang="id-ID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4858 w 4858"/>
              <a:gd name="T1" fmla="*/ 367 h 1943"/>
              <a:gd name="T2" fmla="*/ 695 w 4858"/>
              <a:gd name="T3" fmla="*/ 940 h 1943"/>
              <a:gd name="T4" fmla="*/ 250 w 4858"/>
              <a:gd name="T5" fmla="*/ 232 h 1943"/>
              <a:gd name="T6" fmla="*/ 914 w 4858"/>
              <a:gd name="T7" fmla="*/ 220 h 1943"/>
              <a:gd name="T8" fmla="*/ 4858 w 4858"/>
              <a:gd name="T9" fmla="*/ 367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839 w 5697"/>
              <a:gd name="T1" fmla="*/ 515 h 1936"/>
              <a:gd name="T2" fmla="*/ 5697 w 5697"/>
              <a:gd name="T3" fmla="*/ 0 h 1936"/>
              <a:gd name="T4" fmla="*/ 689 w 5697"/>
              <a:gd name="T5" fmla="*/ 1341 h 1936"/>
              <a:gd name="T6" fmla="*/ 50 w 5697"/>
              <a:gd name="T7" fmla="*/ 659 h 1936"/>
              <a:gd name="T8" fmla="*/ 839 w 5697"/>
              <a:gd name="T9" fmla="*/ 515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gradFill rotWithShape="1">
            <a:gsLst>
              <a:gs pos="0">
                <a:srgbClr val="95C2E7">
                  <a:alpha val="37000"/>
                </a:srgb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37000"/>
            <a:ext cx="5801783" cy="2921000"/>
          </a:xfrm>
          <a:custGeom>
            <a:avLst/>
            <a:gdLst>
              <a:gd name="T0" fmla="*/ 2741 w 2741"/>
              <a:gd name="T1" fmla="*/ 0 h 1840"/>
              <a:gd name="T2" fmla="*/ 0 w 2741"/>
              <a:gd name="T3" fmla="*/ 1826 h 1840"/>
              <a:gd name="T4" fmla="*/ 1295 w 2741"/>
              <a:gd name="T5" fmla="*/ 1834 h 1840"/>
              <a:gd name="T6" fmla="*/ 2741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rgbClr val="FFFFFF">
                  <a:alpha val="60001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1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2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3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3477 w 3477"/>
              <a:gd name="T1" fmla="*/ 170 h 1358"/>
              <a:gd name="T2" fmla="*/ 557 w 3477"/>
              <a:gd name="T3" fmla="*/ 870 h 1358"/>
              <a:gd name="T4" fmla="*/ 125 w 3477"/>
              <a:gd name="T5" fmla="*/ 181 h 1358"/>
              <a:gd name="T6" fmla="*/ 688 w 3477"/>
              <a:gd name="T7" fmla="*/ 144 h 1358"/>
              <a:gd name="T8" fmla="*/ 3477 w 3477"/>
              <a:gd name="T9" fmla="*/ 170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5"/>
          <p:cNvSpPr>
            <a:spLocks/>
          </p:cNvSpPr>
          <p:nvPr/>
        </p:nvSpPr>
        <p:spPr bwMode="gray">
          <a:xfrm>
            <a:off x="3951818" y="418623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26"/>
          <p:cNvSpPr>
            <a:spLocks/>
          </p:cNvSpPr>
          <p:nvPr/>
        </p:nvSpPr>
        <p:spPr bwMode="gray">
          <a:xfrm>
            <a:off x="4866218" y="4427538"/>
            <a:ext cx="107949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27"/>
          <p:cNvSpPr>
            <a:spLocks/>
          </p:cNvSpPr>
          <p:nvPr/>
        </p:nvSpPr>
        <p:spPr bwMode="gray">
          <a:xfrm rot="827969" flipH="1">
            <a:off x="3126318" y="4448175"/>
            <a:ext cx="165100" cy="19843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3807884" y="4545014"/>
            <a:ext cx="177800" cy="122237"/>
            <a:chOff x="671" y="1638"/>
            <a:chExt cx="90" cy="82"/>
          </a:xfrm>
        </p:grpSpPr>
        <p:sp>
          <p:nvSpPr>
            <p:cNvPr id="24" name="Freeform 29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5" name="Freeform 30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26" name="Freeform 31"/>
          <p:cNvSpPr>
            <a:spLocks/>
          </p:cNvSpPr>
          <p:nvPr/>
        </p:nvSpPr>
        <p:spPr bwMode="gray">
          <a:xfrm rot="18049660">
            <a:off x="2651391" y="400605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32"/>
          <p:cNvSpPr>
            <a:spLocks/>
          </p:cNvSpPr>
          <p:nvPr/>
        </p:nvSpPr>
        <p:spPr bwMode="gray">
          <a:xfrm>
            <a:off x="3761318" y="4400551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33"/>
          <p:cNvSpPr>
            <a:spLocks/>
          </p:cNvSpPr>
          <p:nvPr/>
        </p:nvSpPr>
        <p:spPr bwMode="gray">
          <a:xfrm>
            <a:off x="4239684" y="4756150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34"/>
          <p:cNvSpPr>
            <a:spLocks/>
          </p:cNvSpPr>
          <p:nvPr/>
        </p:nvSpPr>
        <p:spPr bwMode="gray">
          <a:xfrm>
            <a:off x="4239684" y="4545014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0" name="Freeform 36"/>
          <p:cNvSpPr>
            <a:spLocks/>
          </p:cNvSpPr>
          <p:nvPr/>
        </p:nvSpPr>
        <p:spPr bwMode="gray">
          <a:xfrm>
            <a:off x="6557434" y="4581525"/>
            <a:ext cx="351367" cy="2682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1" name="Freeform 37"/>
          <p:cNvSpPr>
            <a:spLocks/>
          </p:cNvSpPr>
          <p:nvPr/>
        </p:nvSpPr>
        <p:spPr bwMode="gray">
          <a:xfrm>
            <a:off x="6248401" y="47244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" name="Freeform 39"/>
          <p:cNvSpPr>
            <a:spLocks/>
          </p:cNvSpPr>
          <p:nvPr/>
        </p:nvSpPr>
        <p:spPr bwMode="gray">
          <a:xfrm>
            <a:off x="6000752" y="4616451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3" name="Freeform 40"/>
          <p:cNvSpPr>
            <a:spLocks/>
          </p:cNvSpPr>
          <p:nvPr/>
        </p:nvSpPr>
        <p:spPr bwMode="gray">
          <a:xfrm rot="19240163" flipH="1">
            <a:off x="6631518" y="4938713"/>
            <a:ext cx="131233" cy="131762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41"/>
          <p:cNvSpPr>
            <a:spLocks/>
          </p:cNvSpPr>
          <p:nvPr/>
        </p:nvSpPr>
        <p:spPr bwMode="gray">
          <a:xfrm>
            <a:off x="6201833" y="4975225"/>
            <a:ext cx="93133" cy="714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42"/>
          <p:cNvSpPr>
            <a:spLocks/>
          </p:cNvSpPr>
          <p:nvPr/>
        </p:nvSpPr>
        <p:spPr bwMode="gray">
          <a:xfrm rot="827969" flipH="1">
            <a:off x="5628218" y="49752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5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46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7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8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9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9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0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61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62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rgbClr val="FFFFFF">
                <a:alpha val="7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rgbClr val="FFFFFF">
                <a:alpha val="7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64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5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6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7" name="Freeform 106"/>
          <p:cNvSpPr>
            <a:spLocks/>
          </p:cNvSpPr>
          <p:nvPr/>
        </p:nvSpPr>
        <p:spPr bwMode="gray">
          <a:xfrm>
            <a:off x="7683500" y="50419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8" name="Freeform 108"/>
          <p:cNvSpPr>
            <a:spLocks/>
          </p:cNvSpPr>
          <p:nvPr/>
        </p:nvSpPr>
        <p:spPr bwMode="gray">
          <a:xfrm>
            <a:off x="7001934" y="5006976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9" name="Freeform 110"/>
          <p:cNvSpPr>
            <a:spLocks/>
          </p:cNvSpPr>
          <p:nvPr/>
        </p:nvSpPr>
        <p:spPr bwMode="gray">
          <a:xfrm>
            <a:off x="7380818" y="50625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0" name="Freeform 111"/>
          <p:cNvSpPr>
            <a:spLocks/>
          </p:cNvSpPr>
          <p:nvPr/>
        </p:nvSpPr>
        <p:spPr bwMode="gray">
          <a:xfrm rot="827969" flipH="1">
            <a:off x="4887385" y="48101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" name="Freeform 112"/>
          <p:cNvSpPr>
            <a:spLocks/>
          </p:cNvSpPr>
          <p:nvPr/>
        </p:nvSpPr>
        <p:spPr bwMode="gray">
          <a:xfrm>
            <a:off x="2563285" y="3621088"/>
            <a:ext cx="306916" cy="307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801 h 2248"/>
              <a:gd name="T2" fmla="*/ 5760 w 5760"/>
              <a:gd name="T3" fmla="*/ 0 h 2248"/>
              <a:gd name="T4" fmla="*/ 0 w 5760"/>
              <a:gd name="T5" fmla="*/ 1847 h 2248"/>
              <a:gd name="T6" fmla="*/ 0 w 5760"/>
              <a:gd name="T7" fmla="*/ 801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gradFill rotWithShape="1">
            <a:gsLst>
              <a:gs pos="0">
                <a:srgbClr val="CBE9E0">
                  <a:alpha val="35001"/>
                </a:srgbClr>
              </a:gs>
              <a:gs pos="100000">
                <a:schemeClr val="accent2">
                  <a:alpha val="5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Text Box 115"/>
          <p:cNvSpPr txBox="1">
            <a:spLocks noChangeArrowheads="1"/>
          </p:cNvSpPr>
          <p:nvPr/>
        </p:nvSpPr>
        <p:spPr bwMode="gray">
          <a:xfrm>
            <a:off x="309034" y="241300"/>
            <a:ext cx="18436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  <a:cs typeface="Arial" charset="0"/>
              </a:rPr>
              <a:t>L/O/G/O</a:t>
            </a:r>
          </a:p>
        </p:txBody>
      </p:sp>
      <p:sp>
        <p:nvSpPr>
          <p:cNvPr id="348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200" smtClean="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48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 algn="r">
              <a:defRPr sz="4000" smtClean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96E29-476B-4696-BB0C-90625A303711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7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796C4-7F47-4CA6-BC26-109E9DA738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6612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C0E53-5994-4592-85D7-1EACDF0ABAC0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5A7E3-8883-412B-92B8-40B7469234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2572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95289"/>
            <a:ext cx="2743200" cy="57308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95289"/>
            <a:ext cx="8026400" cy="5730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0BE5F-E90E-4E28-877D-10709D005810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2E645-47F8-4C14-AAFB-6AAB472FBB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479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8000"/>
                </a:schemeClr>
              </a:gs>
              <a:gs pos="50000">
                <a:srgbClr val="FFFFFF"/>
              </a:gs>
              <a:gs pos="100000">
                <a:schemeClr val="accent1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accent1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accent1">
              <a:alpha val="6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7712075 w 4858"/>
              <a:gd name="T1" fmla="*/ 582613 h 1943"/>
              <a:gd name="T2" fmla="*/ 1103312 w 4858"/>
              <a:gd name="T3" fmla="*/ 1492250 h 1943"/>
              <a:gd name="T4" fmla="*/ 396875 w 4858"/>
              <a:gd name="T5" fmla="*/ 368300 h 1943"/>
              <a:gd name="T6" fmla="*/ 1450975 w 4858"/>
              <a:gd name="T7" fmla="*/ 349250 h 1943"/>
              <a:gd name="T8" fmla="*/ 7712075 w 4858"/>
              <a:gd name="T9" fmla="*/ 582613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3267 w 138"/>
              <a:gd name="T1" fmla="*/ 212577 h 183"/>
              <a:gd name="T2" fmla="*/ 35937 w 138"/>
              <a:gd name="T3" fmla="*/ 143899 h 183"/>
              <a:gd name="T4" fmla="*/ 19602 w 138"/>
              <a:gd name="T5" fmla="*/ 104653 h 183"/>
              <a:gd name="T6" fmla="*/ 94744 w 138"/>
              <a:gd name="T7" fmla="*/ 85031 h 183"/>
              <a:gd name="T8" fmla="*/ 107812 w 138"/>
              <a:gd name="T9" fmla="*/ 32704 h 183"/>
              <a:gd name="T10" fmla="*/ 176420 w 138"/>
              <a:gd name="T11" fmla="*/ 55597 h 183"/>
              <a:gd name="T12" fmla="*/ 212357 w 138"/>
              <a:gd name="T13" fmla="*/ 6541 h 183"/>
              <a:gd name="T14" fmla="*/ 251561 w 138"/>
              <a:gd name="T15" fmla="*/ 91572 h 183"/>
              <a:gd name="T16" fmla="*/ 369174 w 138"/>
              <a:gd name="T17" fmla="*/ 111194 h 183"/>
              <a:gd name="T18" fmla="*/ 382242 w 138"/>
              <a:gd name="T19" fmla="*/ 75220 h 183"/>
              <a:gd name="T20" fmla="*/ 421447 w 138"/>
              <a:gd name="T21" fmla="*/ 42515 h 183"/>
              <a:gd name="T22" fmla="*/ 447583 w 138"/>
              <a:gd name="T23" fmla="*/ 101383 h 183"/>
              <a:gd name="T24" fmla="*/ 401844 w 138"/>
              <a:gd name="T25" fmla="*/ 114465 h 183"/>
              <a:gd name="T26" fmla="*/ 398577 w 138"/>
              <a:gd name="T27" fmla="*/ 150439 h 183"/>
              <a:gd name="T28" fmla="*/ 421447 w 138"/>
              <a:gd name="T29" fmla="*/ 310690 h 183"/>
              <a:gd name="T30" fmla="*/ 398577 w 138"/>
              <a:gd name="T31" fmla="*/ 506915 h 183"/>
              <a:gd name="T32" fmla="*/ 408379 w 138"/>
              <a:gd name="T33" fmla="*/ 585405 h 183"/>
              <a:gd name="T34" fmla="*/ 329970 w 138"/>
              <a:gd name="T35" fmla="*/ 591946 h 183"/>
              <a:gd name="T36" fmla="*/ 241760 w 138"/>
              <a:gd name="T37" fmla="*/ 565783 h 183"/>
              <a:gd name="T38" fmla="*/ 39204 w 138"/>
              <a:gd name="T39" fmla="*/ 457859 h 183"/>
              <a:gd name="T40" fmla="*/ 3267 w 138"/>
              <a:gd name="T41" fmla="*/ 2125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3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2407 w 91"/>
              <a:gd name="T1" fmla="*/ 175700 h 93"/>
              <a:gd name="T2" fmla="*/ 52963 w 91"/>
              <a:gd name="T3" fmla="*/ 192548 h 93"/>
              <a:gd name="T4" fmla="*/ 81852 w 91"/>
              <a:gd name="T5" fmla="*/ 221430 h 93"/>
              <a:gd name="T6" fmla="*/ 163704 w 91"/>
              <a:gd name="T7" fmla="*/ 170886 h 93"/>
              <a:gd name="T8" fmla="*/ 211853 w 91"/>
              <a:gd name="T9" fmla="*/ 69799 h 93"/>
              <a:gd name="T10" fmla="*/ 120371 w 91"/>
              <a:gd name="T11" fmla="*/ 0 h 93"/>
              <a:gd name="T12" fmla="*/ 31296 w 91"/>
              <a:gd name="T13" fmla="*/ 69799 h 93"/>
              <a:gd name="T14" fmla="*/ 2407 w 91"/>
              <a:gd name="T15" fmla="*/ 175700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5356 w 91"/>
              <a:gd name="T1" fmla="*/ 391276 h 93"/>
              <a:gd name="T2" fmla="*/ 117824 w 91"/>
              <a:gd name="T3" fmla="*/ 428796 h 93"/>
              <a:gd name="T4" fmla="*/ 182092 w 91"/>
              <a:gd name="T5" fmla="*/ 493115 h 93"/>
              <a:gd name="T6" fmla="*/ 364183 w 91"/>
              <a:gd name="T7" fmla="*/ 380556 h 93"/>
              <a:gd name="T8" fmla="*/ 471296 w 91"/>
              <a:gd name="T9" fmla="*/ 155438 h 93"/>
              <a:gd name="T10" fmla="*/ 267782 w 91"/>
              <a:gd name="T11" fmla="*/ 0 h 93"/>
              <a:gd name="T12" fmla="*/ 69623 w 91"/>
              <a:gd name="T13" fmla="*/ 155438 h 93"/>
              <a:gd name="T14" fmla="*/ 5356 w 91"/>
              <a:gd name="T15" fmla="*/ 39127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587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7 w 91"/>
              <a:gd name="T13" fmla="*/ 46038 h 93"/>
              <a:gd name="T14" fmla="*/ 1587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6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27132 w 55"/>
              <a:gd name="T1" fmla="*/ 81558 h 80"/>
              <a:gd name="T2" fmla="*/ 130233 w 55"/>
              <a:gd name="T3" fmla="*/ 10874 h 80"/>
              <a:gd name="T4" fmla="*/ 179070 w 55"/>
              <a:gd name="T5" fmla="*/ 141367 h 80"/>
              <a:gd name="T6" fmla="*/ 293024 w 55"/>
              <a:gd name="T7" fmla="*/ 222925 h 80"/>
              <a:gd name="T8" fmla="*/ 200775 w 55"/>
              <a:gd name="T9" fmla="*/ 418663 h 80"/>
              <a:gd name="T10" fmla="*/ 32558 w 55"/>
              <a:gd name="T11" fmla="*/ 337106 h 80"/>
              <a:gd name="T12" fmla="*/ 5426 w 55"/>
              <a:gd name="T13" fmla="*/ 190302 h 80"/>
              <a:gd name="T14" fmla="*/ 27132 w 55"/>
              <a:gd name="T15" fmla="*/ 81558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029 w 91"/>
              <a:gd name="T1" fmla="*/ 74766 h 93"/>
              <a:gd name="T2" fmla="*/ 22644 w 91"/>
              <a:gd name="T3" fmla="*/ 81935 h 93"/>
              <a:gd name="T4" fmla="*/ 34995 w 91"/>
              <a:gd name="T5" fmla="*/ 94226 h 93"/>
              <a:gd name="T6" fmla="*/ 69990 w 91"/>
              <a:gd name="T7" fmla="*/ 72718 h 93"/>
              <a:gd name="T8" fmla="*/ 90575 w 91"/>
              <a:gd name="T9" fmla="*/ 29702 h 93"/>
              <a:gd name="T10" fmla="*/ 51463 w 91"/>
              <a:gd name="T11" fmla="*/ 0 h 93"/>
              <a:gd name="T12" fmla="*/ 13380 w 91"/>
              <a:gd name="T13" fmla="*/ 29702 h 93"/>
              <a:gd name="T14" fmla="*/ 1029 w 91"/>
              <a:gd name="T15" fmla="*/ 7476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507 w 138"/>
              <a:gd name="T1" fmla="*/ 98677 h 183"/>
              <a:gd name="T2" fmla="*/ 16577 w 138"/>
              <a:gd name="T3" fmla="*/ 66797 h 183"/>
              <a:gd name="T4" fmla="*/ 9042 w 138"/>
              <a:gd name="T5" fmla="*/ 48579 h 183"/>
              <a:gd name="T6" fmla="*/ 43702 w 138"/>
              <a:gd name="T7" fmla="*/ 39471 h 183"/>
              <a:gd name="T8" fmla="*/ 49730 w 138"/>
              <a:gd name="T9" fmla="*/ 15181 h 183"/>
              <a:gd name="T10" fmla="*/ 81376 w 138"/>
              <a:gd name="T11" fmla="*/ 25808 h 183"/>
              <a:gd name="T12" fmla="*/ 97953 w 138"/>
              <a:gd name="T13" fmla="*/ 3036 h 183"/>
              <a:gd name="T14" fmla="*/ 116037 w 138"/>
              <a:gd name="T15" fmla="*/ 42507 h 183"/>
              <a:gd name="T16" fmla="*/ 170288 w 138"/>
              <a:gd name="T17" fmla="*/ 51616 h 183"/>
              <a:gd name="T18" fmla="*/ 176316 w 138"/>
              <a:gd name="T19" fmla="*/ 34916 h 183"/>
              <a:gd name="T20" fmla="*/ 194399 w 138"/>
              <a:gd name="T21" fmla="*/ 19735 h 183"/>
              <a:gd name="T22" fmla="*/ 206455 w 138"/>
              <a:gd name="T23" fmla="*/ 47061 h 183"/>
              <a:gd name="T24" fmla="*/ 185357 w 138"/>
              <a:gd name="T25" fmla="*/ 53134 h 183"/>
              <a:gd name="T26" fmla="*/ 183850 w 138"/>
              <a:gd name="T27" fmla="*/ 69833 h 183"/>
              <a:gd name="T28" fmla="*/ 194399 w 138"/>
              <a:gd name="T29" fmla="*/ 144220 h 183"/>
              <a:gd name="T30" fmla="*/ 183850 w 138"/>
              <a:gd name="T31" fmla="*/ 235306 h 183"/>
              <a:gd name="T32" fmla="*/ 188371 w 138"/>
              <a:gd name="T33" fmla="*/ 271741 h 183"/>
              <a:gd name="T34" fmla="*/ 152204 w 138"/>
              <a:gd name="T35" fmla="*/ 274777 h 183"/>
              <a:gd name="T36" fmla="*/ 111516 w 138"/>
              <a:gd name="T37" fmla="*/ 262632 h 183"/>
              <a:gd name="T38" fmla="*/ 18084 w 138"/>
              <a:gd name="T39" fmla="*/ 212535 h 183"/>
              <a:gd name="T40" fmla="*/ 1507 w 138"/>
              <a:gd name="T41" fmla="*/ 986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31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5 h 80"/>
              <a:gd name="T10" fmla="*/ 4329 w 55"/>
              <a:gd name="T11" fmla="*/ 45522 h 80"/>
              <a:gd name="T12" fmla="*/ 722 w 55"/>
              <a:gd name="T13" fmla="*/ 25698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733 w 91"/>
              <a:gd name="T1" fmla="*/ 53582 h 93"/>
              <a:gd name="T2" fmla="*/ 16119 w 91"/>
              <a:gd name="T3" fmla="*/ 58720 h 93"/>
              <a:gd name="T4" fmla="*/ 24912 w 91"/>
              <a:gd name="T5" fmla="*/ 67528 h 93"/>
              <a:gd name="T6" fmla="*/ 49823 w 91"/>
              <a:gd name="T7" fmla="*/ 52114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2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733 w 91"/>
              <a:gd name="T1" fmla="*/ 53582 h 93"/>
              <a:gd name="T2" fmla="*/ 16119 w 91"/>
              <a:gd name="T3" fmla="*/ 58720 h 93"/>
              <a:gd name="T4" fmla="*/ 24912 w 91"/>
              <a:gd name="T5" fmla="*/ 67528 h 93"/>
              <a:gd name="T6" fmla="*/ 49823 w 91"/>
              <a:gd name="T7" fmla="*/ 52114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2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3608 w 55"/>
              <a:gd name="T1" fmla="*/ 11311 h 80"/>
              <a:gd name="T2" fmla="*/ 17318 w 55"/>
              <a:gd name="T3" fmla="*/ 1508 h 80"/>
              <a:gd name="T4" fmla="*/ 23813 w 55"/>
              <a:gd name="T5" fmla="*/ 19606 h 80"/>
              <a:gd name="T6" fmla="*/ 38966 w 55"/>
              <a:gd name="T7" fmla="*/ 30917 h 80"/>
              <a:gd name="T8" fmla="*/ 26699 w 55"/>
              <a:gd name="T9" fmla="*/ 58063 h 80"/>
              <a:gd name="T10" fmla="*/ 4330 w 55"/>
              <a:gd name="T11" fmla="*/ 46752 h 80"/>
              <a:gd name="T12" fmla="*/ 722 w 55"/>
              <a:gd name="T13" fmla="*/ 26392 h 80"/>
              <a:gd name="T14" fmla="*/ 3608 w 55"/>
              <a:gd name="T15" fmla="*/ 11311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3752 w 55"/>
              <a:gd name="T1" fmla="*/ 11013 h 80"/>
              <a:gd name="T2" fmla="*/ 18011 w 55"/>
              <a:gd name="T3" fmla="*/ 1468 h 80"/>
              <a:gd name="T4" fmla="*/ 24765 w 55"/>
              <a:gd name="T5" fmla="*/ 19090 h 80"/>
              <a:gd name="T6" fmla="*/ 40525 w 55"/>
              <a:gd name="T7" fmla="*/ 30103 h 80"/>
              <a:gd name="T8" fmla="*/ 27767 w 55"/>
              <a:gd name="T9" fmla="*/ 56534 h 80"/>
              <a:gd name="T10" fmla="*/ 4503 w 55"/>
              <a:gd name="T11" fmla="*/ 45521 h 80"/>
              <a:gd name="T12" fmla="*/ 750 w 55"/>
              <a:gd name="T13" fmla="*/ 25697 h 80"/>
              <a:gd name="T14" fmla="*/ 3752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12556 w 55"/>
              <a:gd name="T1" fmla="*/ 37802 h 80"/>
              <a:gd name="T2" fmla="*/ 60267 w 55"/>
              <a:gd name="T3" fmla="*/ 5040 h 80"/>
              <a:gd name="T4" fmla="*/ 82867 w 55"/>
              <a:gd name="T5" fmla="*/ 65524 h 80"/>
              <a:gd name="T6" fmla="*/ 135601 w 55"/>
              <a:gd name="T7" fmla="*/ 103327 h 80"/>
              <a:gd name="T8" fmla="*/ 92912 w 55"/>
              <a:gd name="T9" fmla="*/ 194053 h 80"/>
              <a:gd name="T10" fmla="*/ 15067 w 55"/>
              <a:gd name="T11" fmla="*/ 156250 h 80"/>
              <a:gd name="T12" fmla="*/ 2511 w 55"/>
              <a:gd name="T13" fmla="*/ 88206 h 80"/>
              <a:gd name="T14" fmla="*/ 12556 w 55"/>
              <a:gd name="T15" fmla="*/ 3780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471 w 91"/>
              <a:gd name="T1" fmla="*/ 34891 h 93"/>
              <a:gd name="T2" fmla="*/ 10362 w 91"/>
              <a:gd name="T3" fmla="*/ 38237 h 93"/>
              <a:gd name="T4" fmla="*/ 16015 w 91"/>
              <a:gd name="T5" fmla="*/ 43972 h 93"/>
              <a:gd name="T6" fmla="*/ 32029 w 91"/>
              <a:gd name="T7" fmla="*/ 33935 h 93"/>
              <a:gd name="T8" fmla="*/ 41450 w 91"/>
              <a:gd name="T9" fmla="*/ 13861 h 93"/>
              <a:gd name="T10" fmla="*/ 23551 w 91"/>
              <a:gd name="T11" fmla="*/ 0 h 93"/>
              <a:gd name="T12" fmla="*/ 6123 w 91"/>
              <a:gd name="T13" fmla="*/ 13861 h 93"/>
              <a:gd name="T14" fmla="*/ 471 w 91"/>
              <a:gd name="T15" fmla="*/ 34891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3 w 55"/>
              <a:gd name="T5" fmla="*/ 19090 h 80"/>
              <a:gd name="T6" fmla="*/ 38966 w 55"/>
              <a:gd name="T7" fmla="*/ 30103 h 80"/>
              <a:gd name="T8" fmla="*/ 26699 w 55"/>
              <a:gd name="T9" fmla="*/ 56534 h 80"/>
              <a:gd name="T10" fmla="*/ 4330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943 w 138"/>
              <a:gd name="T1" fmla="*/ 62025 h 183"/>
              <a:gd name="T2" fmla="*/ 10376 w 138"/>
              <a:gd name="T3" fmla="*/ 41986 h 183"/>
              <a:gd name="T4" fmla="*/ 5660 w 138"/>
              <a:gd name="T5" fmla="*/ 30536 h 183"/>
              <a:gd name="T6" fmla="*/ 27356 w 138"/>
              <a:gd name="T7" fmla="*/ 24810 h 183"/>
              <a:gd name="T8" fmla="*/ 31129 w 138"/>
              <a:gd name="T9" fmla="*/ 9542 h 183"/>
              <a:gd name="T10" fmla="*/ 50938 w 138"/>
              <a:gd name="T11" fmla="*/ 16222 h 183"/>
              <a:gd name="T12" fmla="*/ 61314 w 138"/>
              <a:gd name="T13" fmla="*/ 1908 h 183"/>
              <a:gd name="T14" fmla="*/ 72634 w 138"/>
              <a:gd name="T15" fmla="*/ 26719 h 183"/>
              <a:gd name="T16" fmla="*/ 106593 w 138"/>
              <a:gd name="T17" fmla="*/ 32444 h 183"/>
              <a:gd name="T18" fmla="*/ 110366 w 138"/>
              <a:gd name="T19" fmla="*/ 21947 h 183"/>
              <a:gd name="T20" fmla="*/ 121685 w 138"/>
              <a:gd name="T21" fmla="*/ 12405 h 183"/>
              <a:gd name="T22" fmla="*/ 129232 w 138"/>
              <a:gd name="T23" fmla="*/ 29581 h 183"/>
              <a:gd name="T24" fmla="*/ 116026 w 138"/>
              <a:gd name="T25" fmla="*/ 33398 h 183"/>
              <a:gd name="T26" fmla="*/ 115082 w 138"/>
              <a:gd name="T27" fmla="*/ 43895 h 183"/>
              <a:gd name="T28" fmla="*/ 121685 w 138"/>
              <a:gd name="T29" fmla="*/ 90652 h 183"/>
              <a:gd name="T30" fmla="*/ 115082 w 138"/>
              <a:gd name="T31" fmla="*/ 147906 h 183"/>
              <a:gd name="T32" fmla="*/ 117912 w 138"/>
              <a:gd name="T33" fmla="*/ 170808 h 183"/>
              <a:gd name="T34" fmla="*/ 95273 w 138"/>
              <a:gd name="T35" fmla="*/ 172717 h 183"/>
              <a:gd name="T36" fmla="*/ 69804 w 138"/>
              <a:gd name="T37" fmla="*/ 165083 h 183"/>
              <a:gd name="T38" fmla="*/ 11320 w 138"/>
              <a:gd name="T39" fmla="*/ 133593 h 183"/>
              <a:gd name="T40" fmla="*/ 943 w 138"/>
              <a:gd name="T41" fmla="*/ 6202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3752 w 55"/>
              <a:gd name="T1" fmla="*/ 11013 h 80"/>
              <a:gd name="T2" fmla="*/ 18011 w 55"/>
              <a:gd name="T3" fmla="*/ 1468 h 80"/>
              <a:gd name="T4" fmla="*/ 24765 w 55"/>
              <a:gd name="T5" fmla="*/ 19090 h 80"/>
              <a:gd name="T6" fmla="*/ 40525 w 55"/>
              <a:gd name="T7" fmla="*/ 30103 h 80"/>
              <a:gd name="T8" fmla="*/ 27767 w 55"/>
              <a:gd name="T9" fmla="*/ 56534 h 80"/>
              <a:gd name="T10" fmla="*/ 4503 w 55"/>
              <a:gd name="T11" fmla="*/ 45521 h 80"/>
              <a:gd name="T12" fmla="*/ 750 w 55"/>
              <a:gd name="T13" fmla="*/ 25697 h 80"/>
              <a:gd name="T14" fmla="*/ 3752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6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47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9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4 h 80"/>
              <a:gd name="T10" fmla="*/ 4329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accent1">
              <a:alpha val="2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7" name="Group 60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58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9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0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8130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1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E08C8-FA1E-45E4-B8B0-3D36266A2A6F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09D8-427F-475F-B215-2009A0D3F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3733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2F726-12DB-4501-88AB-CE5BBE7A8E58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6C794-32E9-4444-8E25-C91B0BB3F6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820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8EF14-E9EC-4101-BC28-20878B152A17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E13D2F-FE54-4FFD-9E13-A609882F19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55923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1C1B4-17AD-4845-98C7-780D09018A98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AC0C91-F3FF-4612-8A18-BB335DDB46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892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94D1D-3DA4-4AAA-A57E-D4E1C73D025A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DA84AA-7F9F-40A8-B23F-896A5A24DF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0788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0E553-305A-45BE-A599-A599C3A7D11C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AF90CC-6E48-4BDC-99C9-2BF5CAEEB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4417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0A6C3-7DA8-494E-A703-88D4617C05B3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048EC7-5138-4AF6-AA94-C0CADF9EA3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2809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20794-BCAF-4BF4-B8A4-81BC35707C19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97EB2-4033-4D56-A1D2-27E4C16411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3090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14B4A-F1F8-48FA-8271-758B9330F75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EF306-317D-44A5-9639-127200BAD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399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21EA1-D0AD-4AB9-AB8C-543AEA12D987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8A1B12-5800-4654-8C7D-373D6D791C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6879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CF08-0FC1-4E96-B119-0F2C0C1857C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3E742A-A255-406A-A1AB-3821AE956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70314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52747-ABFB-494B-B95A-8C75E68B445A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820DE3-C8FD-4E33-83E2-5E2902C2DF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77052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2">
                  <a:alpha val="28000"/>
                </a:schemeClr>
              </a:gs>
              <a:gs pos="50000">
                <a:srgbClr val="FFFFFF"/>
              </a:gs>
              <a:gs pos="100000">
                <a:schemeClr val="accent2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accent2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accent2">
              <a:alpha val="6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accent2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25"/>
          <p:cNvSpPr>
            <a:spLocks/>
          </p:cNvSpPr>
          <p:nvPr/>
        </p:nvSpPr>
        <p:spPr bwMode="gray">
          <a:xfrm>
            <a:off x="3951818" y="418623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26"/>
          <p:cNvSpPr>
            <a:spLocks/>
          </p:cNvSpPr>
          <p:nvPr/>
        </p:nvSpPr>
        <p:spPr bwMode="gray">
          <a:xfrm>
            <a:off x="4866218" y="4427538"/>
            <a:ext cx="107949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27"/>
          <p:cNvSpPr>
            <a:spLocks/>
          </p:cNvSpPr>
          <p:nvPr/>
        </p:nvSpPr>
        <p:spPr bwMode="gray">
          <a:xfrm rot="827969" flipH="1">
            <a:off x="3126318" y="4448175"/>
            <a:ext cx="165100" cy="19843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3807884" y="4545014"/>
            <a:ext cx="177800" cy="122237"/>
            <a:chOff x="671" y="1638"/>
            <a:chExt cx="90" cy="82"/>
          </a:xfrm>
        </p:grpSpPr>
        <p:sp>
          <p:nvSpPr>
            <p:cNvPr id="13" name="Freeform 29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31"/>
          <p:cNvSpPr>
            <a:spLocks/>
          </p:cNvSpPr>
          <p:nvPr/>
        </p:nvSpPr>
        <p:spPr bwMode="gray">
          <a:xfrm rot="18049660">
            <a:off x="2651391" y="400605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32"/>
          <p:cNvSpPr>
            <a:spLocks/>
          </p:cNvSpPr>
          <p:nvPr/>
        </p:nvSpPr>
        <p:spPr bwMode="gray">
          <a:xfrm>
            <a:off x="3761318" y="4400551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33"/>
          <p:cNvSpPr>
            <a:spLocks/>
          </p:cNvSpPr>
          <p:nvPr/>
        </p:nvSpPr>
        <p:spPr bwMode="gray">
          <a:xfrm>
            <a:off x="4239684" y="4756150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34"/>
          <p:cNvSpPr>
            <a:spLocks/>
          </p:cNvSpPr>
          <p:nvPr/>
        </p:nvSpPr>
        <p:spPr bwMode="gray">
          <a:xfrm>
            <a:off x="4239684" y="4545014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36"/>
          <p:cNvSpPr>
            <a:spLocks/>
          </p:cNvSpPr>
          <p:nvPr/>
        </p:nvSpPr>
        <p:spPr bwMode="gray">
          <a:xfrm>
            <a:off x="6557434" y="4581525"/>
            <a:ext cx="351367" cy="2682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37"/>
          <p:cNvSpPr>
            <a:spLocks/>
          </p:cNvSpPr>
          <p:nvPr/>
        </p:nvSpPr>
        <p:spPr bwMode="gray">
          <a:xfrm>
            <a:off x="6248401" y="47244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39"/>
          <p:cNvSpPr>
            <a:spLocks/>
          </p:cNvSpPr>
          <p:nvPr/>
        </p:nvSpPr>
        <p:spPr bwMode="gray">
          <a:xfrm>
            <a:off x="6000752" y="4616451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0"/>
          <p:cNvSpPr>
            <a:spLocks/>
          </p:cNvSpPr>
          <p:nvPr/>
        </p:nvSpPr>
        <p:spPr bwMode="gray">
          <a:xfrm rot="19240163" flipH="1">
            <a:off x="6631518" y="4938713"/>
            <a:ext cx="131233" cy="131762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1"/>
          <p:cNvSpPr>
            <a:spLocks/>
          </p:cNvSpPr>
          <p:nvPr/>
        </p:nvSpPr>
        <p:spPr bwMode="gray">
          <a:xfrm>
            <a:off x="6201833" y="4975225"/>
            <a:ext cx="93133" cy="714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2"/>
          <p:cNvSpPr>
            <a:spLocks/>
          </p:cNvSpPr>
          <p:nvPr/>
        </p:nvSpPr>
        <p:spPr bwMode="gray">
          <a:xfrm rot="827969" flipH="1">
            <a:off x="5628218" y="49752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5" name="Group 82"/>
          <p:cNvGrpSpPr>
            <a:grpSpLocks/>
          </p:cNvGrpSpPr>
          <p:nvPr/>
        </p:nvGrpSpPr>
        <p:grpSpPr bwMode="auto">
          <a:xfrm>
            <a:off x="59267" y="2789239"/>
            <a:ext cx="12132733" cy="3686175"/>
            <a:chOff x="28" y="1757"/>
            <a:chExt cx="5732" cy="2322"/>
          </a:xfrm>
        </p:grpSpPr>
        <p:grpSp>
          <p:nvGrpSpPr>
            <p:cNvPr id="26" name="Group 81"/>
            <p:cNvGrpSpPr>
              <a:grpSpLocks/>
            </p:cNvGrpSpPr>
            <p:nvPr userDrawn="1"/>
          </p:nvGrpSpPr>
          <p:grpSpPr bwMode="auto">
            <a:xfrm>
              <a:off x="28" y="1757"/>
              <a:ext cx="5732" cy="2322"/>
              <a:chOff x="28" y="1757"/>
              <a:chExt cx="5732" cy="2322"/>
            </a:xfrm>
          </p:grpSpPr>
          <p:sp>
            <p:nvSpPr>
              <p:cNvPr id="50" name="Freeform 114"/>
              <p:cNvSpPr>
                <a:spLocks/>
              </p:cNvSpPr>
              <p:nvPr/>
            </p:nvSpPr>
            <p:spPr bwMode="gray">
              <a:xfrm>
                <a:off x="902" y="2136"/>
                <a:ext cx="4858" cy="1943"/>
              </a:xfrm>
              <a:custGeom>
                <a:avLst/>
                <a:gdLst>
                  <a:gd name="T0" fmla="*/ 7712075 w 4858"/>
                  <a:gd name="T1" fmla="*/ 582613 h 1943"/>
                  <a:gd name="T2" fmla="*/ 1103312 w 4858"/>
                  <a:gd name="T3" fmla="*/ 1492250 h 1943"/>
                  <a:gd name="T4" fmla="*/ 396875 w 4858"/>
                  <a:gd name="T5" fmla="*/ 368300 h 1943"/>
                  <a:gd name="T6" fmla="*/ 1450975 w 4858"/>
                  <a:gd name="T7" fmla="*/ 349250 h 1943"/>
                  <a:gd name="T8" fmla="*/ 7712075 w 4858"/>
                  <a:gd name="T9" fmla="*/ 582613 h 19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58"/>
                  <a:gd name="T16" fmla="*/ 0 h 1943"/>
                  <a:gd name="T17" fmla="*/ 4858 w 4858"/>
                  <a:gd name="T18" fmla="*/ 1943 h 19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58" h="1943">
                    <a:moveTo>
                      <a:pt x="4858" y="367"/>
                    </a:moveTo>
                    <a:cubicBezTo>
                      <a:pt x="4413" y="1027"/>
                      <a:pt x="3024" y="1729"/>
                      <a:pt x="695" y="940"/>
                    </a:cubicBezTo>
                    <a:cubicBezTo>
                      <a:pt x="0" y="708"/>
                      <a:pt x="212" y="313"/>
                      <a:pt x="250" y="232"/>
                    </a:cubicBezTo>
                    <a:cubicBezTo>
                      <a:pt x="288" y="151"/>
                      <a:pt x="547" y="0"/>
                      <a:pt x="914" y="220"/>
                    </a:cubicBezTo>
                    <a:cubicBezTo>
                      <a:pt x="3895" y="1943"/>
                      <a:pt x="4676" y="483"/>
                      <a:pt x="4858" y="367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Freeform 13"/>
              <p:cNvSpPr>
                <a:spLocks/>
              </p:cNvSpPr>
              <p:nvPr/>
            </p:nvSpPr>
            <p:spPr bwMode="gray">
              <a:xfrm>
                <a:off x="727" y="2813"/>
                <a:ext cx="284" cy="377"/>
              </a:xfrm>
              <a:custGeom>
                <a:avLst/>
                <a:gdLst>
                  <a:gd name="T0" fmla="*/ 3267 w 138"/>
                  <a:gd name="T1" fmla="*/ 212577 h 183"/>
                  <a:gd name="T2" fmla="*/ 35937 w 138"/>
                  <a:gd name="T3" fmla="*/ 143899 h 183"/>
                  <a:gd name="T4" fmla="*/ 19602 w 138"/>
                  <a:gd name="T5" fmla="*/ 104653 h 183"/>
                  <a:gd name="T6" fmla="*/ 94744 w 138"/>
                  <a:gd name="T7" fmla="*/ 85031 h 183"/>
                  <a:gd name="T8" fmla="*/ 107812 w 138"/>
                  <a:gd name="T9" fmla="*/ 32704 h 183"/>
                  <a:gd name="T10" fmla="*/ 176420 w 138"/>
                  <a:gd name="T11" fmla="*/ 55597 h 183"/>
                  <a:gd name="T12" fmla="*/ 212357 w 138"/>
                  <a:gd name="T13" fmla="*/ 6541 h 183"/>
                  <a:gd name="T14" fmla="*/ 251561 w 138"/>
                  <a:gd name="T15" fmla="*/ 91572 h 183"/>
                  <a:gd name="T16" fmla="*/ 369174 w 138"/>
                  <a:gd name="T17" fmla="*/ 111194 h 183"/>
                  <a:gd name="T18" fmla="*/ 382242 w 138"/>
                  <a:gd name="T19" fmla="*/ 75220 h 183"/>
                  <a:gd name="T20" fmla="*/ 421447 w 138"/>
                  <a:gd name="T21" fmla="*/ 42515 h 183"/>
                  <a:gd name="T22" fmla="*/ 447583 w 138"/>
                  <a:gd name="T23" fmla="*/ 101383 h 183"/>
                  <a:gd name="T24" fmla="*/ 401844 w 138"/>
                  <a:gd name="T25" fmla="*/ 114465 h 183"/>
                  <a:gd name="T26" fmla="*/ 398577 w 138"/>
                  <a:gd name="T27" fmla="*/ 150439 h 183"/>
                  <a:gd name="T28" fmla="*/ 421447 w 138"/>
                  <a:gd name="T29" fmla="*/ 310690 h 183"/>
                  <a:gd name="T30" fmla="*/ 398577 w 138"/>
                  <a:gd name="T31" fmla="*/ 506915 h 183"/>
                  <a:gd name="T32" fmla="*/ 408379 w 138"/>
                  <a:gd name="T33" fmla="*/ 585405 h 183"/>
                  <a:gd name="T34" fmla="*/ 329970 w 138"/>
                  <a:gd name="T35" fmla="*/ 591946 h 183"/>
                  <a:gd name="T36" fmla="*/ 241760 w 138"/>
                  <a:gd name="T37" fmla="*/ 565783 h 183"/>
                  <a:gd name="T38" fmla="*/ 39204 w 138"/>
                  <a:gd name="T39" fmla="*/ 457859 h 183"/>
                  <a:gd name="T40" fmla="*/ 3267 w 138"/>
                  <a:gd name="T41" fmla="*/ 212577 h 1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8"/>
                  <a:gd name="T64" fmla="*/ 0 h 183"/>
                  <a:gd name="T65" fmla="*/ 138 w 138"/>
                  <a:gd name="T66" fmla="*/ 183 h 1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8" h="183">
                    <a:moveTo>
                      <a:pt x="1" y="65"/>
                    </a:moveTo>
                    <a:cubicBezTo>
                      <a:pt x="1" y="49"/>
                      <a:pt x="10" y="49"/>
                      <a:pt x="11" y="44"/>
                    </a:cubicBezTo>
                    <a:cubicBezTo>
                      <a:pt x="12" y="39"/>
                      <a:pt x="3" y="35"/>
                      <a:pt x="6" y="32"/>
                    </a:cubicBezTo>
                    <a:cubicBezTo>
                      <a:pt x="9" y="29"/>
                      <a:pt x="25" y="30"/>
                      <a:pt x="29" y="26"/>
                    </a:cubicBezTo>
                    <a:cubicBezTo>
                      <a:pt x="33" y="22"/>
                      <a:pt x="29" y="11"/>
                      <a:pt x="33" y="10"/>
                    </a:cubicBezTo>
                    <a:cubicBezTo>
                      <a:pt x="37" y="9"/>
                      <a:pt x="49" y="18"/>
                      <a:pt x="54" y="17"/>
                    </a:cubicBezTo>
                    <a:cubicBezTo>
                      <a:pt x="59" y="16"/>
                      <a:pt x="61" y="0"/>
                      <a:pt x="65" y="2"/>
                    </a:cubicBezTo>
                    <a:cubicBezTo>
                      <a:pt x="69" y="4"/>
                      <a:pt x="69" y="23"/>
                      <a:pt x="77" y="28"/>
                    </a:cubicBezTo>
                    <a:cubicBezTo>
                      <a:pt x="85" y="33"/>
                      <a:pt x="106" y="35"/>
                      <a:pt x="113" y="34"/>
                    </a:cubicBezTo>
                    <a:cubicBezTo>
                      <a:pt x="120" y="33"/>
                      <a:pt x="114" y="26"/>
                      <a:pt x="117" y="23"/>
                    </a:cubicBezTo>
                    <a:cubicBezTo>
                      <a:pt x="120" y="20"/>
                      <a:pt x="126" y="12"/>
                      <a:pt x="129" y="13"/>
                    </a:cubicBezTo>
                    <a:cubicBezTo>
                      <a:pt x="132" y="14"/>
                      <a:pt x="138" y="27"/>
                      <a:pt x="137" y="31"/>
                    </a:cubicBezTo>
                    <a:cubicBezTo>
                      <a:pt x="136" y="35"/>
                      <a:pt x="125" y="33"/>
                      <a:pt x="123" y="35"/>
                    </a:cubicBezTo>
                    <a:cubicBezTo>
                      <a:pt x="121" y="37"/>
                      <a:pt x="121" y="36"/>
                      <a:pt x="122" y="46"/>
                    </a:cubicBezTo>
                    <a:cubicBezTo>
                      <a:pt x="123" y="56"/>
                      <a:pt x="129" y="77"/>
                      <a:pt x="129" y="95"/>
                    </a:cubicBezTo>
                    <a:cubicBezTo>
                      <a:pt x="129" y="113"/>
                      <a:pt x="123" y="141"/>
                      <a:pt x="122" y="155"/>
                    </a:cubicBezTo>
                    <a:cubicBezTo>
                      <a:pt x="121" y="169"/>
                      <a:pt x="129" y="175"/>
                      <a:pt x="125" y="179"/>
                    </a:cubicBezTo>
                    <a:cubicBezTo>
                      <a:pt x="121" y="183"/>
                      <a:pt x="109" y="182"/>
                      <a:pt x="101" y="181"/>
                    </a:cubicBezTo>
                    <a:cubicBezTo>
                      <a:pt x="93" y="180"/>
                      <a:pt x="89" y="180"/>
                      <a:pt x="74" y="173"/>
                    </a:cubicBezTo>
                    <a:cubicBezTo>
                      <a:pt x="59" y="166"/>
                      <a:pt x="24" y="159"/>
                      <a:pt x="12" y="140"/>
                    </a:cubicBezTo>
                    <a:cubicBezTo>
                      <a:pt x="0" y="121"/>
                      <a:pt x="1" y="81"/>
                      <a:pt x="1" y="6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2" name="Freeform 14"/>
              <p:cNvSpPr>
                <a:spLocks/>
              </p:cNvSpPr>
              <p:nvPr/>
            </p:nvSpPr>
            <p:spPr bwMode="gray">
              <a:xfrm>
                <a:off x="267" y="2071"/>
                <a:ext cx="91" cy="93"/>
              </a:xfrm>
              <a:custGeom>
                <a:avLst/>
                <a:gdLst>
                  <a:gd name="T0" fmla="*/ 1587 w 91"/>
                  <a:gd name="T1" fmla="*/ 115887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2 h 93"/>
                  <a:gd name="T8" fmla="*/ 139700 w 91"/>
                  <a:gd name="T9" fmla="*/ 46037 h 93"/>
                  <a:gd name="T10" fmla="*/ 79375 w 91"/>
                  <a:gd name="T11" fmla="*/ 0 h 93"/>
                  <a:gd name="T12" fmla="*/ 20637 w 91"/>
                  <a:gd name="T13" fmla="*/ 46037 h 93"/>
                  <a:gd name="T14" fmla="*/ 1587 w 91"/>
                  <a:gd name="T15" fmla="*/ 115887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53" name="Group 15"/>
              <p:cNvGrpSpPr>
                <a:grpSpLocks/>
              </p:cNvGrpSpPr>
              <p:nvPr/>
            </p:nvGrpSpPr>
            <p:grpSpPr bwMode="auto">
              <a:xfrm>
                <a:off x="1090" y="2886"/>
                <a:ext cx="90" cy="82"/>
                <a:chOff x="671" y="1638"/>
                <a:chExt cx="90" cy="82"/>
              </a:xfrm>
            </p:grpSpPr>
            <p:sp>
              <p:nvSpPr>
                <p:cNvPr id="68" name="Freeform 16"/>
                <p:cNvSpPr>
                  <a:spLocks/>
                </p:cNvSpPr>
                <p:nvPr/>
              </p:nvSpPr>
              <p:spPr bwMode="gray">
                <a:xfrm>
                  <a:off x="691" y="1648"/>
                  <a:ext cx="70" cy="72"/>
                </a:xfrm>
                <a:custGeom>
                  <a:avLst/>
                  <a:gdLst>
                    <a:gd name="T0" fmla="*/ 36 w 70"/>
                    <a:gd name="T1" fmla="*/ 4 h 72"/>
                    <a:gd name="T2" fmla="*/ 17 w 70"/>
                    <a:gd name="T3" fmla="*/ 11 h 72"/>
                    <a:gd name="T4" fmla="*/ 1 w 70"/>
                    <a:gd name="T5" fmla="*/ 43 h 72"/>
                    <a:gd name="T6" fmla="*/ 11 w 70"/>
                    <a:gd name="T7" fmla="*/ 64 h 72"/>
                    <a:gd name="T8" fmla="*/ 61 w 70"/>
                    <a:gd name="T9" fmla="*/ 67 h 72"/>
                    <a:gd name="T10" fmla="*/ 67 w 70"/>
                    <a:gd name="T11" fmla="*/ 34 h 72"/>
                    <a:gd name="T12" fmla="*/ 52 w 70"/>
                    <a:gd name="T13" fmla="*/ 5 h 72"/>
                    <a:gd name="T14" fmla="*/ 36 w 70"/>
                    <a:gd name="T15" fmla="*/ 4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72"/>
                    <a:gd name="T26" fmla="*/ 70 w 70"/>
                    <a:gd name="T27" fmla="*/ 72 h 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72">
                      <a:moveTo>
                        <a:pt x="36" y="4"/>
                      </a:moveTo>
                      <a:cubicBezTo>
                        <a:pt x="30" y="5"/>
                        <a:pt x="23" y="5"/>
                        <a:pt x="17" y="11"/>
                      </a:cubicBezTo>
                      <a:cubicBezTo>
                        <a:pt x="11" y="17"/>
                        <a:pt x="2" y="34"/>
                        <a:pt x="1" y="43"/>
                      </a:cubicBezTo>
                      <a:cubicBezTo>
                        <a:pt x="0" y="52"/>
                        <a:pt x="1" y="60"/>
                        <a:pt x="11" y="64"/>
                      </a:cubicBezTo>
                      <a:cubicBezTo>
                        <a:pt x="21" y="68"/>
                        <a:pt x="52" y="72"/>
                        <a:pt x="61" y="67"/>
                      </a:cubicBezTo>
                      <a:cubicBezTo>
                        <a:pt x="70" y="62"/>
                        <a:pt x="69" y="44"/>
                        <a:pt x="67" y="34"/>
                      </a:cubicBezTo>
                      <a:cubicBezTo>
                        <a:pt x="65" y="24"/>
                        <a:pt x="57" y="10"/>
                        <a:pt x="52" y="5"/>
                      </a:cubicBezTo>
                      <a:cubicBezTo>
                        <a:pt x="47" y="0"/>
                        <a:pt x="42" y="3"/>
                        <a:pt x="36" y="4"/>
                      </a:cubicBezTo>
                      <a:close/>
                    </a:path>
                  </a:pathLst>
                </a:custGeom>
                <a:solidFill>
                  <a:schemeClr val="accent2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9" name="Freeform 17"/>
                <p:cNvSpPr>
                  <a:spLocks/>
                </p:cNvSpPr>
                <p:nvPr/>
              </p:nvSpPr>
              <p:spPr bwMode="gray">
                <a:xfrm>
                  <a:off x="671" y="1638"/>
                  <a:ext cx="70" cy="82"/>
                </a:xfrm>
                <a:custGeom>
                  <a:avLst/>
                  <a:gdLst>
                    <a:gd name="T0" fmla="*/ 7 w 70"/>
                    <a:gd name="T1" fmla="*/ 38 h 82"/>
                    <a:gd name="T2" fmla="*/ 18 w 70"/>
                    <a:gd name="T3" fmla="*/ 26 h 82"/>
                    <a:gd name="T4" fmla="*/ 36 w 70"/>
                    <a:gd name="T5" fmla="*/ 3 h 82"/>
                    <a:gd name="T6" fmla="*/ 66 w 70"/>
                    <a:gd name="T7" fmla="*/ 8 h 82"/>
                    <a:gd name="T8" fmla="*/ 61 w 70"/>
                    <a:gd name="T9" fmla="*/ 24 h 82"/>
                    <a:gd name="T10" fmla="*/ 40 w 70"/>
                    <a:gd name="T11" fmla="*/ 38 h 82"/>
                    <a:gd name="T12" fmla="*/ 30 w 70"/>
                    <a:gd name="T13" fmla="*/ 77 h 82"/>
                    <a:gd name="T14" fmla="*/ 4 w 70"/>
                    <a:gd name="T15" fmla="*/ 65 h 82"/>
                    <a:gd name="T16" fmla="*/ 7 w 70"/>
                    <a:gd name="T17" fmla="*/ 38 h 8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0"/>
                    <a:gd name="T28" fmla="*/ 0 h 82"/>
                    <a:gd name="T29" fmla="*/ 70 w 70"/>
                    <a:gd name="T30" fmla="*/ 82 h 8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0" h="82">
                      <a:moveTo>
                        <a:pt x="7" y="38"/>
                      </a:moveTo>
                      <a:cubicBezTo>
                        <a:pt x="9" y="32"/>
                        <a:pt x="13" y="32"/>
                        <a:pt x="18" y="26"/>
                      </a:cubicBezTo>
                      <a:cubicBezTo>
                        <a:pt x="23" y="20"/>
                        <a:pt x="28" y="6"/>
                        <a:pt x="36" y="3"/>
                      </a:cubicBezTo>
                      <a:cubicBezTo>
                        <a:pt x="44" y="0"/>
                        <a:pt x="62" y="5"/>
                        <a:pt x="66" y="8"/>
                      </a:cubicBezTo>
                      <a:cubicBezTo>
                        <a:pt x="70" y="11"/>
                        <a:pt x="65" y="19"/>
                        <a:pt x="61" y="24"/>
                      </a:cubicBezTo>
                      <a:cubicBezTo>
                        <a:pt x="57" y="29"/>
                        <a:pt x="45" y="29"/>
                        <a:pt x="40" y="38"/>
                      </a:cubicBezTo>
                      <a:cubicBezTo>
                        <a:pt x="35" y="47"/>
                        <a:pt x="36" y="72"/>
                        <a:pt x="30" y="77"/>
                      </a:cubicBezTo>
                      <a:cubicBezTo>
                        <a:pt x="24" y="82"/>
                        <a:pt x="8" y="72"/>
                        <a:pt x="4" y="65"/>
                      </a:cubicBezTo>
                      <a:cubicBezTo>
                        <a:pt x="0" y="58"/>
                        <a:pt x="5" y="44"/>
                        <a:pt x="7" y="38"/>
                      </a:cubicBezTo>
                      <a:close/>
                    </a:path>
                  </a:pathLst>
                </a:custGeom>
                <a:solidFill>
                  <a:schemeClr val="accent2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54" name="Freeform 18"/>
              <p:cNvSpPr>
                <a:spLocks/>
              </p:cNvSpPr>
              <p:nvPr/>
            </p:nvSpPr>
            <p:spPr bwMode="gray">
              <a:xfrm>
                <a:off x="746" y="2129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5" name="Freeform 19"/>
              <p:cNvSpPr>
                <a:spLocks/>
              </p:cNvSpPr>
              <p:nvPr/>
            </p:nvSpPr>
            <p:spPr bwMode="gray">
              <a:xfrm>
                <a:off x="1066" y="2741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gray">
              <a:xfrm>
                <a:off x="1187" y="2789"/>
                <a:ext cx="91" cy="93"/>
              </a:xfrm>
              <a:custGeom>
                <a:avLst/>
                <a:gdLst>
                  <a:gd name="T0" fmla="*/ 1587 w 91"/>
                  <a:gd name="T1" fmla="*/ 115887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2 h 93"/>
                  <a:gd name="T8" fmla="*/ 139700 w 91"/>
                  <a:gd name="T9" fmla="*/ 46037 h 93"/>
                  <a:gd name="T10" fmla="*/ 79375 w 91"/>
                  <a:gd name="T11" fmla="*/ 0 h 93"/>
                  <a:gd name="T12" fmla="*/ 20637 w 91"/>
                  <a:gd name="T13" fmla="*/ 46037 h 93"/>
                  <a:gd name="T14" fmla="*/ 1587 w 91"/>
                  <a:gd name="T15" fmla="*/ 115887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7" name="Freeform 21"/>
              <p:cNvSpPr>
                <a:spLocks/>
              </p:cNvSpPr>
              <p:nvPr/>
            </p:nvSpPr>
            <p:spPr bwMode="gray">
              <a:xfrm>
                <a:off x="1162" y="3007"/>
                <a:ext cx="138" cy="141"/>
              </a:xfrm>
              <a:custGeom>
                <a:avLst/>
                <a:gdLst>
                  <a:gd name="T0" fmla="*/ 2407 w 91"/>
                  <a:gd name="T1" fmla="*/ 175700 h 93"/>
                  <a:gd name="T2" fmla="*/ 52963 w 91"/>
                  <a:gd name="T3" fmla="*/ 192548 h 93"/>
                  <a:gd name="T4" fmla="*/ 81852 w 91"/>
                  <a:gd name="T5" fmla="*/ 221430 h 93"/>
                  <a:gd name="T6" fmla="*/ 163704 w 91"/>
                  <a:gd name="T7" fmla="*/ 170886 h 93"/>
                  <a:gd name="T8" fmla="*/ 211853 w 91"/>
                  <a:gd name="T9" fmla="*/ 69799 h 93"/>
                  <a:gd name="T10" fmla="*/ 120371 w 91"/>
                  <a:gd name="T11" fmla="*/ 0 h 93"/>
                  <a:gd name="T12" fmla="*/ 31296 w 91"/>
                  <a:gd name="T13" fmla="*/ 69799 h 93"/>
                  <a:gd name="T14" fmla="*/ 2407 w 91"/>
                  <a:gd name="T15" fmla="*/ 175700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8" name="Freeform 23"/>
              <p:cNvSpPr>
                <a:spLocks/>
              </p:cNvSpPr>
              <p:nvPr/>
            </p:nvSpPr>
            <p:spPr bwMode="gray">
              <a:xfrm>
                <a:off x="678" y="2474"/>
                <a:ext cx="91" cy="93"/>
              </a:xfrm>
              <a:custGeom>
                <a:avLst/>
                <a:gdLst>
                  <a:gd name="T0" fmla="*/ 1588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8 w 91"/>
                  <a:gd name="T13" fmla="*/ 46038 h 93"/>
                  <a:gd name="T14" fmla="*/ 1588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/>
            </p:nvSpPr>
            <p:spPr bwMode="gray">
              <a:xfrm>
                <a:off x="28" y="1757"/>
                <a:ext cx="307" cy="314"/>
              </a:xfrm>
              <a:custGeom>
                <a:avLst/>
                <a:gdLst>
                  <a:gd name="T0" fmla="*/ 5356 w 91"/>
                  <a:gd name="T1" fmla="*/ 391276 h 93"/>
                  <a:gd name="T2" fmla="*/ 117824 w 91"/>
                  <a:gd name="T3" fmla="*/ 428796 h 93"/>
                  <a:gd name="T4" fmla="*/ 182092 w 91"/>
                  <a:gd name="T5" fmla="*/ 493115 h 93"/>
                  <a:gd name="T6" fmla="*/ 364183 w 91"/>
                  <a:gd name="T7" fmla="*/ 380556 h 93"/>
                  <a:gd name="T8" fmla="*/ 471296 w 91"/>
                  <a:gd name="T9" fmla="*/ 155438 h 93"/>
                  <a:gd name="T10" fmla="*/ 267782 w 91"/>
                  <a:gd name="T11" fmla="*/ 0 h 93"/>
                  <a:gd name="T12" fmla="*/ 69623 w 91"/>
                  <a:gd name="T13" fmla="*/ 155438 h 93"/>
                  <a:gd name="T14" fmla="*/ 5356 w 91"/>
                  <a:gd name="T15" fmla="*/ 391276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0" name="Freeform 43"/>
              <p:cNvSpPr>
                <a:spLocks/>
              </p:cNvSpPr>
              <p:nvPr/>
            </p:nvSpPr>
            <p:spPr bwMode="gray">
              <a:xfrm>
                <a:off x="1791" y="3104"/>
                <a:ext cx="91" cy="93"/>
              </a:xfrm>
              <a:custGeom>
                <a:avLst/>
                <a:gdLst>
                  <a:gd name="T0" fmla="*/ 1587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7 w 91"/>
                  <a:gd name="T13" fmla="*/ 46038 h 93"/>
                  <a:gd name="T14" fmla="*/ 1587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1" name="Freeform 44"/>
              <p:cNvSpPr>
                <a:spLocks/>
              </p:cNvSpPr>
              <p:nvPr/>
            </p:nvSpPr>
            <p:spPr bwMode="gray">
              <a:xfrm>
                <a:off x="2178" y="3176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" name="Freeform 45"/>
              <p:cNvSpPr>
                <a:spLocks/>
              </p:cNvSpPr>
              <p:nvPr/>
            </p:nvSpPr>
            <p:spPr bwMode="gray">
              <a:xfrm>
                <a:off x="365" y="2071"/>
                <a:ext cx="55" cy="80"/>
              </a:xfrm>
              <a:custGeom>
                <a:avLst/>
                <a:gdLst>
                  <a:gd name="T0" fmla="*/ 7937 w 55"/>
                  <a:gd name="T1" fmla="*/ 23812 h 80"/>
                  <a:gd name="T2" fmla="*/ 38100 w 55"/>
                  <a:gd name="T3" fmla="*/ 3175 h 80"/>
                  <a:gd name="T4" fmla="*/ 52387 w 55"/>
                  <a:gd name="T5" fmla="*/ 41275 h 80"/>
                  <a:gd name="T6" fmla="*/ 85725 w 55"/>
                  <a:gd name="T7" fmla="*/ 65087 h 80"/>
                  <a:gd name="T8" fmla="*/ 58737 w 55"/>
                  <a:gd name="T9" fmla="*/ 122238 h 80"/>
                  <a:gd name="T10" fmla="*/ 9525 w 55"/>
                  <a:gd name="T11" fmla="*/ 98425 h 80"/>
                  <a:gd name="T12" fmla="*/ 1587 w 55"/>
                  <a:gd name="T13" fmla="*/ 55563 h 80"/>
                  <a:gd name="T14" fmla="*/ 7937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" name="Freeform 46"/>
              <p:cNvSpPr>
                <a:spLocks/>
              </p:cNvSpPr>
              <p:nvPr/>
            </p:nvSpPr>
            <p:spPr bwMode="gray">
              <a:xfrm>
                <a:off x="329" y="2438"/>
                <a:ext cx="55" cy="80"/>
              </a:xfrm>
              <a:custGeom>
                <a:avLst/>
                <a:gdLst>
                  <a:gd name="T0" fmla="*/ 7937 w 55"/>
                  <a:gd name="T1" fmla="*/ 23812 h 80"/>
                  <a:gd name="T2" fmla="*/ 38100 w 55"/>
                  <a:gd name="T3" fmla="*/ 3175 h 80"/>
                  <a:gd name="T4" fmla="*/ 52387 w 55"/>
                  <a:gd name="T5" fmla="*/ 41275 h 80"/>
                  <a:gd name="T6" fmla="*/ 85725 w 55"/>
                  <a:gd name="T7" fmla="*/ 65087 h 80"/>
                  <a:gd name="T8" fmla="*/ 58737 w 55"/>
                  <a:gd name="T9" fmla="*/ 122238 h 80"/>
                  <a:gd name="T10" fmla="*/ 9525 w 55"/>
                  <a:gd name="T11" fmla="*/ 98425 h 80"/>
                  <a:gd name="T12" fmla="*/ 1587 w 55"/>
                  <a:gd name="T13" fmla="*/ 55563 h 80"/>
                  <a:gd name="T14" fmla="*/ 7937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4" name="Freeform 47"/>
              <p:cNvSpPr>
                <a:spLocks/>
              </p:cNvSpPr>
              <p:nvPr/>
            </p:nvSpPr>
            <p:spPr bwMode="gray">
              <a:xfrm>
                <a:off x="218" y="2733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5" name="Freeform 48"/>
              <p:cNvSpPr>
                <a:spLocks/>
              </p:cNvSpPr>
              <p:nvPr/>
            </p:nvSpPr>
            <p:spPr bwMode="gray">
              <a:xfrm>
                <a:off x="345" y="2329"/>
                <a:ext cx="188" cy="274"/>
              </a:xfrm>
              <a:custGeom>
                <a:avLst/>
                <a:gdLst>
                  <a:gd name="T0" fmla="*/ 27132 w 55"/>
                  <a:gd name="T1" fmla="*/ 81558 h 80"/>
                  <a:gd name="T2" fmla="*/ 130233 w 55"/>
                  <a:gd name="T3" fmla="*/ 10874 h 80"/>
                  <a:gd name="T4" fmla="*/ 179070 w 55"/>
                  <a:gd name="T5" fmla="*/ 141367 h 80"/>
                  <a:gd name="T6" fmla="*/ 293024 w 55"/>
                  <a:gd name="T7" fmla="*/ 222925 h 80"/>
                  <a:gd name="T8" fmla="*/ 200775 w 55"/>
                  <a:gd name="T9" fmla="*/ 418663 h 80"/>
                  <a:gd name="T10" fmla="*/ 32558 w 55"/>
                  <a:gd name="T11" fmla="*/ 337106 h 80"/>
                  <a:gd name="T12" fmla="*/ 5426 w 55"/>
                  <a:gd name="T13" fmla="*/ 190302 h 80"/>
                  <a:gd name="T14" fmla="*/ 27132 w 55"/>
                  <a:gd name="T15" fmla="*/ 81558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6" name="Freeform 49"/>
              <p:cNvSpPr>
                <a:spLocks/>
              </p:cNvSpPr>
              <p:nvPr/>
            </p:nvSpPr>
            <p:spPr bwMode="gray">
              <a:xfrm>
                <a:off x="62" y="2584"/>
                <a:ext cx="91" cy="93"/>
              </a:xfrm>
              <a:custGeom>
                <a:avLst/>
                <a:gdLst>
                  <a:gd name="T0" fmla="*/ 1588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8 w 91"/>
                  <a:gd name="T13" fmla="*/ 46038 h 93"/>
                  <a:gd name="T14" fmla="*/ 1588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7" name="Freeform 50"/>
              <p:cNvSpPr>
                <a:spLocks/>
              </p:cNvSpPr>
              <p:nvPr/>
            </p:nvSpPr>
            <p:spPr bwMode="gray">
              <a:xfrm>
                <a:off x="364" y="2693"/>
                <a:ext cx="59" cy="60"/>
              </a:xfrm>
              <a:custGeom>
                <a:avLst/>
                <a:gdLst>
                  <a:gd name="T0" fmla="*/ 1029 w 91"/>
                  <a:gd name="T1" fmla="*/ 74766 h 93"/>
                  <a:gd name="T2" fmla="*/ 22644 w 91"/>
                  <a:gd name="T3" fmla="*/ 81935 h 93"/>
                  <a:gd name="T4" fmla="*/ 34995 w 91"/>
                  <a:gd name="T5" fmla="*/ 94226 h 93"/>
                  <a:gd name="T6" fmla="*/ 69990 w 91"/>
                  <a:gd name="T7" fmla="*/ 72718 h 93"/>
                  <a:gd name="T8" fmla="*/ 90575 w 91"/>
                  <a:gd name="T9" fmla="*/ 29702 h 93"/>
                  <a:gd name="T10" fmla="*/ 51463 w 91"/>
                  <a:gd name="T11" fmla="*/ 0 h 93"/>
                  <a:gd name="T12" fmla="*/ 13380 w 91"/>
                  <a:gd name="T13" fmla="*/ 29702 h 93"/>
                  <a:gd name="T14" fmla="*/ 1029 w 91"/>
                  <a:gd name="T15" fmla="*/ 74766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7" name="Freeform 66"/>
            <p:cNvSpPr>
              <a:spLocks/>
            </p:cNvSpPr>
            <p:nvPr/>
          </p:nvSpPr>
          <p:spPr bwMode="gray">
            <a:xfrm>
              <a:off x="5033" y="2620"/>
              <a:ext cx="131" cy="175"/>
            </a:xfrm>
            <a:custGeom>
              <a:avLst/>
              <a:gdLst>
                <a:gd name="T0" fmla="*/ 1507 w 138"/>
                <a:gd name="T1" fmla="*/ 98677 h 183"/>
                <a:gd name="T2" fmla="*/ 16577 w 138"/>
                <a:gd name="T3" fmla="*/ 66797 h 183"/>
                <a:gd name="T4" fmla="*/ 9042 w 138"/>
                <a:gd name="T5" fmla="*/ 48579 h 183"/>
                <a:gd name="T6" fmla="*/ 43702 w 138"/>
                <a:gd name="T7" fmla="*/ 39471 h 183"/>
                <a:gd name="T8" fmla="*/ 49730 w 138"/>
                <a:gd name="T9" fmla="*/ 15181 h 183"/>
                <a:gd name="T10" fmla="*/ 81376 w 138"/>
                <a:gd name="T11" fmla="*/ 25808 h 183"/>
                <a:gd name="T12" fmla="*/ 97953 w 138"/>
                <a:gd name="T13" fmla="*/ 3036 h 183"/>
                <a:gd name="T14" fmla="*/ 116037 w 138"/>
                <a:gd name="T15" fmla="*/ 42507 h 183"/>
                <a:gd name="T16" fmla="*/ 170288 w 138"/>
                <a:gd name="T17" fmla="*/ 51616 h 183"/>
                <a:gd name="T18" fmla="*/ 176316 w 138"/>
                <a:gd name="T19" fmla="*/ 34916 h 183"/>
                <a:gd name="T20" fmla="*/ 194399 w 138"/>
                <a:gd name="T21" fmla="*/ 19735 h 183"/>
                <a:gd name="T22" fmla="*/ 206455 w 138"/>
                <a:gd name="T23" fmla="*/ 47061 h 183"/>
                <a:gd name="T24" fmla="*/ 185357 w 138"/>
                <a:gd name="T25" fmla="*/ 53134 h 183"/>
                <a:gd name="T26" fmla="*/ 183850 w 138"/>
                <a:gd name="T27" fmla="*/ 69833 h 183"/>
                <a:gd name="T28" fmla="*/ 194399 w 138"/>
                <a:gd name="T29" fmla="*/ 144220 h 183"/>
                <a:gd name="T30" fmla="*/ 183850 w 138"/>
                <a:gd name="T31" fmla="*/ 235306 h 183"/>
                <a:gd name="T32" fmla="*/ 188371 w 138"/>
                <a:gd name="T33" fmla="*/ 271741 h 183"/>
                <a:gd name="T34" fmla="*/ 152204 w 138"/>
                <a:gd name="T35" fmla="*/ 274777 h 183"/>
                <a:gd name="T36" fmla="*/ 111516 w 138"/>
                <a:gd name="T37" fmla="*/ 262632 h 183"/>
                <a:gd name="T38" fmla="*/ 18084 w 138"/>
                <a:gd name="T39" fmla="*/ 212535 h 183"/>
                <a:gd name="T40" fmla="*/ 1507 w 138"/>
                <a:gd name="T41" fmla="*/ 98677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28" name="Group 67"/>
            <p:cNvGrpSpPr>
              <a:grpSpLocks/>
            </p:cNvGrpSpPr>
            <p:nvPr/>
          </p:nvGrpSpPr>
          <p:grpSpPr bwMode="auto">
            <a:xfrm>
              <a:off x="5299" y="2498"/>
              <a:ext cx="41" cy="37"/>
              <a:chOff x="671" y="1638"/>
              <a:chExt cx="90" cy="82"/>
            </a:xfrm>
          </p:grpSpPr>
          <p:sp>
            <p:nvSpPr>
              <p:cNvPr id="48" name="Freeform 68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 6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9" name="Freeform 70"/>
            <p:cNvSpPr>
              <a:spLocks/>
            </p:cNvSpPr>
            <p:nvPr/>
          </p:nvSpPr>
          <p:spPr bwMode="gray">
            <a:xfrm>
              <a:off x="5377" y="2578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5 h 80"/>
                <a:gd name="T10" fmla="*/ 4329 w 55"/>
                <a:gd name="T11" fmla="*/ 45522 h 80"/>
                <a:gd name="T12" fmla="*/ 722 w 55"/>
                <a:gd name="T13" fmla="*/ 25698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0" name="Freeform 71"/>
            <p:cNvSpPr>
              <a:spLocks/>
            </p:cNvSpPr>
            <p:nvPr/>
          </p:nvSpPr>
          <p:spPr bwMode="gray">
            <a:xfrm>
              <a:off x="5433" y="2601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1" name="Freeform 72"/>
            <p:cNvSpPr>
              <a:spLocks/>
            </p:cNvSpPr>
            <p:nvPr/>
          </p:nvSpPr>
          <p:spPr bwMode="gray">
            <a:xfrm>
              <a:off x="5421" y="2512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73"/>
            <p:cNvSpPr>
              <a:spLocks/>
            </p:cNvSpPr>
            <p:nvPr/>
          </p:nvSpPr>
          <p:spPr bwMode="gray">
            <a:xfrm>
              <a:off x="5197" y="2417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3" name="Freeform 74"/>
            <p:cNvSpPr>
              <a:spLocks/>
            </p:cNvSpPr>
            <p:nvPr/>
          </p:nvSpPr>
          <p:spPr bwMode="gray">
            <a:xfrm>
              <a:off x="5036" y="2400"/>
              <a:ext cx="25" cy="38"/>
            </a:xfrm>
            <a:custGeom>
              <a:avLst/>
              <a:gdLst>
                <a:gd name="T0" fmla="*/ 3608 w 55"/>
                <a:gd name="T1" fmla="*/ 11311 h 80"/>
                <a:gd name="T2" fmla="*/ 17318 w 55"/>
                <a:gd name="T3" fmla="*/ 1508 h 80"/>
                <a:gd name="T4" fmla="*/ 23813 w 55"/>
                <a:gd name="T5" fmla="*/ 19606 h 80"/>
                <a:gd name="T6" fmla="*/ 38966 w 55"/>
                <a:gd name="T7" fmla="*/ 30917 h 80"/>
                <a:gd name="T8" fmla="*/ 26699 w 55"/>
                <a:gd name="T9" fmla="*/ 58063 h 80"/>
                <a:gd name="T10" fmla="*/ 4330 w 55"/>
                <a:gd name="T11" fmla="*/ 46752 h 80"/>
                <a:gd name="T12" fmla="*/ 722 w 55"/>
                <a:gd name="T13" fmla="*/ 26392 h 80"/>
                <a:gd name="T14" fmla="*/ 3608 w 55"/>
                <a:gd name="T15" fmla="*/ 1131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4" name="Freeform 75"/>
            <p:cNvSpPr>
              <a:spLocks/>
            </p:cNvSpPr>
            <p:nvPr/>
          </p:nvSpPr>
          <p:spPr bwMode="gray">
            <a:xfrm>
              <a:off x="4984" y="2575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5" name="Freeform 76"/>
            <p:cNvSpPr>
              <a:spLocks/>
            </p:cNvSpPr>
            <p:nvPr/>
          </p:nvSpPr>
          <p:spPr bwMode="gray">
            <a:xfrm>
              <a:off x="5041" y="2350"/>
              <a:ext cx="87" cy="127"/>
            </a:xfrm>
            <a:custGeom>
              <a:avLst/>
              <a:gdLst>
                <a:gd name="T0" fmla="*/ 12556 w 55"/>
                <a:gd name="T1" fmla="*/ 37802 h 80"/>
                <a:gd name="T2" fmla="*/ 60267 w 55"/>
                <a:gd name="T3" fmla="*/ 5040 h 80"/>
                <a:gd name="T4" fmla="*/ 82867 w 55"/>
                <a:gd name="T5" fmla="*/ 65524 h 80"/>
                <a:gd name="T6" fmla="*/ 135601 w 55"/>
                <a:gd name="T7" fmla="*/ 103327 h 80"/>
                <a:gd name="T8" fmla="*/ 92912 w 55"/>
                <a:gd name="T9" fmla="*/ 194053 h 80"/>
                <a:gd name="T10" fmla="*/ 15067 w 55"/>
                <a:gd name="T11" fmla="*/ 156250 h 80"/>
                <a:gd name="T12" fmla="*/ 2511 w 55"/>
                <a:gd name="T13" fmla="*/ 88206 h 80"/>
                <a:gd name="T14" fmla="*/ 12556 w 55"/>
                <a:gd name="T15" fmla="*/ 37802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6" name="Freeform 77"/>
            <p:cNvSpPr>
              <a:spLocks/>
            </p:cNvSpPr>
            <p:nvPr/>
          </p:nvSpPr>
          <p:spPr bwMode="gray">
            <a:xfrm>
              <a:off x="4912" y="2468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7" name="Freeform 78"/>
            <p:cNvSpPr>
              <a:spLocks/>
            </p:cNvSpPr>
            <p:nvPr/>
          </p:nvSpPr>
          <p:spPr bwMode="gray">
            <a:xfrm>
              <a:off x="5052" y="2556"/>
              <a:ext cx="27" cy="28"/>
            </a:xfrm>
            <a:custGeom>
              <a:avLst/>
              <a:gdLst>
                <a:gd name="T0" fmla="*/ 471 w 91"/>
                <a:gd name="T1" fmla="*/ 34891 h 93"/>
                <a:gd name="T2" fmla="*/ 10362 w 91"/>
                <a:gd name="T3" fmla="*/ 38237 h 93"/>
                <a:gd name="T4" fmla="*/ 16015 w 91"/>
                <a:gd name="T5" fmla="*/ 43972 h 93"/>
                <a:gd name="T6" fmla="*/ 32029 w 91"/>
                <a:gd name="T7" fmla="*/ 33935 h 93"/>
                <a:gd name="T8" fmla="*/ 41450 w 91"/>
                <a:gd name="T9" fmla="*/ 13861 h 93"/>
                <a:gd name="T10" fmla="*/ 23551 w 91"/>
                <a:gd name="T11" fmla="*/ 0 h 93"/>
                <a:gd name="T12" fmla="*/ 6123 w 91"/>
                <a:gd name="T13" fmla="*/ 13861 h 93"/>
                <a:gd name="T14" fmla="*/ 471 w 91"/>
                <a:gd name="T15" fmla="*/ 34891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8" name="Freeform 80"/>
            <p:cNvSpPr>
              <a:spLocks/>
            </p:cNvSpPr>
            <p:nvPr/>
          </p:nvSpPr>
          <p:spPr bwMode="gray">
            <a:xfrm>
              <a:off x="5420" y="230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3 w 55"/>
                <a:gd name="T5" fmla="*/ 19090 h 80"/>
                <a:gd name="T6" fmla="*/ 38966 w 55"/>
                <a:gd name="T7" fmla="*/ 30103 h 80"/>
                <a:gd name="T8" fmla="*/ 26699 w 55"/>
                <a:gd name="T9" fmla="*/ 56534 h 80"/>
                <a:gd name="T10" fmla="*/ 4330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9" name="Freeform 81"/>
            <p:cNvSpPr>
              <a:spLocks/>
            </p:cNvSpPr>
            <p:nvPr/>
          </p:nvSpPr>
          <p:spPr bwMode="gray">
            <a:xfrm>
              <a:off x="5492" y="2326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0" name="Freeform 82"/>
            <p:cNvSpPr>
              <a:spLocks/>
            </p:cNvSpPr>
            <p:nvPr/>
          </p:nvSpPr>
          <p:spPr bwMode="gray">
            <a:xfrm>
              <a:off x="4596" y="2558"/>
              <a:ext cx="82" cy="110"/>
            </a:xfrm>
            <a:custGeom>
              <a:avLst/>
              <a:gdLst>
                <a:gd name="T0" fmla="*/ 943 w 138"/>
                <a:gd name="T1" fmla="*/ 62025 h 183"/>
                <a:gd name="T2" fmla="*/ 10376 w 138"/>
                <a:gd name="T3" fmla="*/ 41986 h 183"/>
                <a:gd name="T4" fmla="*/ 5660 w 138"/>
                <a:gd name="T5" fmla="*/ 30536 h 183"/>
                <a:gd name="T6" fmla="*/ 27356 w 138"/>
                <a:gd name="T7" fmla="*/ 24810 h 183"/>
                <a:gd name="T8" fmla="*/ 31129 w 138"/>
                <a:gd name="T9" fmla="*/ 9542 h 183"/>
                <a:gd name="T10" fmla="*/ 50938 w 138"/>
                <a:gd name="T11" fmla="*/ 16222 h 183"/>
                <a:gd name="T12" fmla="*/ 61314 w 138"/>
                <a:gd name="T13" fmla="*/ 1908 h 183"/>
                <a:gd name="T14" fmla="*/ 72634 w 138"/>
                <a:gd name="T15" fmla="*/ 26719 h 183"/>
                <a:gd name="T16" fmla="*/ 106593 w 138"/>
                <a:gd name="T17" fmla="*/ 32444 h 183"/>
                <a:gd name="T18" fmla="*/ 110366 w 138"/>
                <a:gd name="T19" fmla="*/ 21947 h 183"/>
                <a:gd name="T20" fmla="*/ 121685 w 138"/>
                <a:gd name="T21" fmla="*/ 12405 h 183"/>
                <a:gd name="T22" fmla="*/ 129232 w 138"/>
                <a:gd name="T23" fmla="*/ 29581 h 183"/>
                <a:gd name="T24" fmla="*/ 116026 w 138"/>
                <a:gd name="T25" fmla="*/ 33398 h 183"/>
                <a:gd name="T26" fmla="*/ 115082 w 138"/>
                <a:gd name="T27" fmla="*/ 43895 h 183"/>
                <a:gd name="T28" fmla="*/ 121685 w 138"/>
                <a:gd name="T29" fmla="*/ 90652 h 183"/>
                <a:gd name="T30" fmla="*/ 115082 w 138"/>
                <a:gd name="T31" fmla="*/ 147906 h 183"/>
                <a:gd name="T32" fmla="*/ 117912 w 138"/>
                <a:gd name="T33" fmla="*/ 170808 h 183"/>
                <a:gd name="T34" fmla="*/ 95273 w 138"/>
                <a:gd name="T35" fmla="*/ 172717 h 183"/>
                <a:gd name="T36" fmla="*/ 69804 w 138"/>
                <a:gd name="T37" fmla="*/ 165083 h 183"/>
                <a:gd name="T38" fmla="*/ 11320 w 138"/>
                <a:gd name="T39" fmla="*/ 133593 h 183"/>
                <a:gd name="T40" fmla="*/ 943 w 138"/>
                <a:gd name="T41" fmla="*/ 6202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1" name="Freeform 84"/>
            <p:cNvSpPr>
              <a:spLocks/>
            </p:cNvSpPr>
            <p:nvPr/>
          </p:nvSpPr>
          <p:spPr bwMode="gray">
            <a:xfrm>
              <a:off x="4717" y="2631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42" name="Group 85"/>
            <p:cNvGrpSpPr>
              <a:grpSpLocks/>
            </p:cNvGrpSpPr>
            <p:nvPr/>
          </p:nvGrpSpPr>
          <p:grpSpPr bwMode="auto">
            <a:xfrm>
              <a:off x="5057" y="2837"/>
              <a:ext cx="41" cy="37"/>
              <a:chOff x="671" y="1638"/>
              <a:chExt cx="90" cy="82"/>
            </a:xfrm>
          </p:grpSpPr>
          <p:sp>
            <p:nvSpPr>
              <p:cNvPr id="46" name="Freeform 86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Freeform 87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3" name="Freeform 88"/>
            <p:cNvSpPr>
              <a:spLocks/>
            </p:cNvSpPr>
            <p:nvPr/>
          </p:nvSpPr>
          <p:spPr bwMode="gray">
            <a:xfrm>
              <a:off x="5129" y="286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4 h 80"/>
                <a:gd name="T10" fmla="*/ 4329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4" name="Freeform 89"/>
            <p:cNvSpPr>
              <a:spLocks/>
            </p:cNvSpPr>
            <p:nvPr/>
          </p:nvSpPr>
          <p:spPr bwMode="gray">
            <a:xfrm>
              <a:off x="5105" y="2910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5" name="Freeform 90"/>
            <p:cNvSpPr>
              <a:spLocks/>
            </p:cNvSpPr>
            <p:nvPr/>
          </p:nvSpPr>
          <p:spPr bwMode="gray">
            <a:xfrm>
              <a:off x="4984" y="2910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70" name="Freeform 106"/>
          <p:cNvSpPr>
            <a:spLocks/>
          </p:cNvSpPr>
          <p:nvPr/>
        </p:nvSpPr>
        <p:spPr bwMode="gray">
          <a:xfrm>
            <a:off x="7683500" y="50419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" name="Freeform 108"/>
          <p:cNvSpPr>
            <a:spLocks/>
          </p:cNvSpPr>
          <p:nvPr/>
        </p:nvSpPr>
        <p:spPr bwMode="gray">
          <a:xfrm>
            <a:off x="7001934" y="5006976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2" name="Freeform 110"/>
          <p:cNvSpPr>
            <a:spLocks/>
          </p:cNvSpPr>
          <p:nvPr/>
        </p:nvSpPr>
        <p:spPr bwMode="gray">
          <a:xfrm>
            <a:off x="7380818" y="50625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" name="Freeform 111"/>
          <p:cNvSpPr>
            <a:spLocks/>
          </p:cNvSpPr>
          <p:nvPr/>
        </p:nvSpPr>
        <p:spPr bwMode="gray">
          <a:xfrm rot="827969" flipH="1">
            <a:off x="4887385" y="48101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4" name="Freeform 112"/>
          <p:cNvSpPr>
            <a:spLocks/>
          </p:cNvSpPr>
          <p:nvPr/>
        </p:nvSpPr>
        <p:spPr bwMode="gray">
          <a:xfrm>
            <a:off x="2563285" y="3621088"/>
            <a:ext cx="306916" cy="307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5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accent2">
              <a:alpha val="2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6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8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9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8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8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8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9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9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1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10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74862-DF2D-4CF6-8CA5-C6B7038AE805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9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78A631-20FB-4571-BB0C-8C07269C47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7418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BD675-9C2A-49D1-A16B-4D9DAD0E3EC9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5C795-23A0-4B56-96BB-897BF22706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2155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7BDD-6593-4EB2-AD68-FA69F230CF2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5AEEBE-5B6D-4ADB-AE2B-20EACE0C50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56998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4FEBE-D7D9-44E2-860F-820EE54EA6A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B9FB3-93EE-4E8B-B708-B4A797FB2C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7666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7EC9C-C8C1-458E-8FC3-C0AD1898426B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EEA1B-2E5B-4178-928B-716805D81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5318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7AC79-E805-425C-930B-857938DD05F6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EB490-BC50-4329-BAF4-34406FD600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7295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6C509-7229-4947-9D96-999384C0842F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64A14-B558-47AC-BBA4-0112C4FAE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24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C1BC-183E-4489-83A4-EDB790392155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AC6EA-58CD-4645-9A45-B141589071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7994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1F948-AEE1-4AAC-842F-9ECD7359228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D05FFD-623B-46F4-9181-F1D5051092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1049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E364A-989F-4D6E-860D-CE79229AE021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157FA-7006-4A07-BB79-C2EA7BD91A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42024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E7C51-4CEE-40C0-BFE3-A990ED9D8E87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FDB49-DF89-4D18-A30E-B6CFA1AF6C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789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37C50-EE74-43D8-8C13-23379B4AE3BF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6A51D5-FA19-412F-9830-548D52E5D1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3294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28000"/>
                </a:schemeClr>
              </a:gs>
              <a:gs pos="50000">
                <a:srgbClr val="FFFFFF"/>
              </a:gs>
              <a:gs pos="100000">
                <a:schemeClr val="hlink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hlink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9267" y="2789239"/>
            <a:ext cx="12132733" cy="3686175"/>
            <a:chOff x="28" y="1757"/>
            <a:chExt cx="5732" cy="2322"/>
          </a:xfrm>
        </p:grpSpPr>
        <p:grpSp>
          <p:nvGrpSpPr>
            <p:cNvPr id="10" name="Group 23"/>
            <p:cNvGrpSpPr>
              <a:grpSpLocks/>
            </p:cNvGrpSpPr>
            <p:nvPr userDrawn="1"/>
          </p:nvGrpSpPr>
          <p:grpSpPr bwMode="auto">
            <a:xfrm>
              <a:off x="28" y="1757"/>
              <a:ext cx="5732" cy="2322"/>
              <a:chOff x="28" y="1757"/>
              <a:chExt cx="5732" cy="2322"/>
            </a:xfrm>
          </p:grpSpPr>
          <p:sp>
            <p:nvSpPr>
              <p:cNvPr id="34" name="Freeform 114"/>
              <p:cNvSpPr>
                <a:spLocks/>
              </p:cNvSpPr>
              <p:nvPr/>
            </p:nvSpPr>
            <p:spPr bwMode="gray">
              <a:xfrm>
                <a:off x="902" y="2136"/>
                <a:ext cx="4858" cy="1943"/>
              </a:xfrm>
              <a:custGeom>
                <a:avLst/>
                <a:gdLst>
                  <a:gd name="T0" fmla="*/ 4858 w 4858"/>
                  <a:gd name="T1" fmla="*/ 367 h 1943"/>
                  <a:gd name="T2" fmla="*/ 695 w 4858"/>
                  <a:gd name="T3" fmla="*/ 940 h 1943"/>
                  <a:gd name="T4" fmla="*/ 250 w 4858"/>
                  <a:gd name="T5" fmla="*/ 232 h 1943"/>
                  <a:gd name="T6" fmla="*/ 914 w 4858"/>
                  <a:gd name="T7" fmla="*/ 220 h 1943"/>
                  <a:gd name="T8" fmla="*/ 4858 w 4858"/>
                  <a:gd name="T9" fmla="*/ 367 h 19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58"/>
                  <a:gd name="T16" fmla="*/ 0 h 1943"/>
                  <a:gd name="T17" fmla="*/ 4858 w 4858"/>
                  <a:gd name="T18" fmla="*/ 1943 h 19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58" h="1943">
                    <a:moveTo>
                      <a:pt x="4858" y="367"/>
                    </a:moveTo>
                    <a:cubicBezTo>
                      <a:pt x="4413" y="1027"/>
                      <a:pt x="3024" y="1729"/>
                      <a:pt x="695" y="940"/>
                    </a:cubicBezTo>
                    <a:cubicBezTo>
                      <a:pt x="0" y="708"/>
                      <a:pt x="212" y="313"/>
                      <a:pt x="250" y="232"/>
                    </a:cubicBezTo>
                    <a:cubicBezTo>
                      <a:pt x="288" y="151"/>
                      <a:pt x="547" y="0"/>
                      <a:pt x="914" y="220"/>
                    </a:cubicBezTo>
                    <a:cubicBezTo>
                      <a:pt x="3895" y="1943"/>
                      <a:pt x="4676" y="483"/>
                      <a:pt x="4858" y="367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5" name="Freeform 13"/>
              <p:cNvSpPr>
                <a:spLocks/>
              </p:cNvSpPr>
              <p:nvPr/>
            </p:nvSpPr>
            <p:spPr bwMode="gray">
              <a:xfrm>
                <a:off x="727" y="2813"/>
                <a:ext cx="284" cy="377"/>
              </a:xfrm>
              <a:custGeom>
                <a:avLst/>
                <a:gdLst>
                  <a:gd name="T0" fmla="*/ 1 w 138"/>
                  <a:gd name="T1" fmla="*/ 65 h 183"/>
                  <a:gd name="T2" fmla="*/ 11 w 138"/>
                  <a:gd name="T3" fmla="*/ 44 h 183"/>
                  <a:gd name="T4" fmla="*/ 6 w 138"/>
                  <a:gd name="T5" fmla="*/ 32 h 183"/>
                  <a:gd name="T6" fmla="*/ 29 w 138"/>
                  <a:gd name="T7" fmla="*/ 26 h 183"/>
                  <a:gd name="T8" fmla="*/ 33 w 138"/>
                  <a:gd name="T9" fmla="*/ 10 h 183"/>
                  <a:gd name="T10" fmla="*/ 54 w 138"/>
                  <a:gd name="T11" fmla="*/ 17 h 183"/>
                  <a:gd name="T12" fmla="*/ 65 w 138"/>
                  <a:gd name="T13" fmla="*/ 2 h 183"/>
                  <a:gd name="T14" fmla="*/ 77 w 138"/>
                  <a:gd name="T15" fmla="*/ 28 h 183"/>
                  <a:gd name="T16" fmla="*/ 113 w 138"/>
                  <a:gd name="T17" fmla="*/ 34 h 183"/>
                  <a:gd name="T18" fmla="*/ 117 w 138"/>
                  <a:gd name="T19" fmla="*/ 23 h 183"/>
                  <a:gd name="T20" fmla="*/ 129 w 138"/>
                  <a:gd name="T21" fmla="*/ 13 h 183"/>
                  <a:gd name="T22" fmla="*/ 137 w 138"/>
                  <a:gd name="T23" fmla="*/ 31 h 183"/>
                  <a:gd name="T24" fmla="*/ 123 w 138"/>
                  <a:gd name="T25" fmla="*/ 35 h 183"/>
                  <a:gd name="T26" fmla="*/ 122 w 138"/>
                  <a:gd name="T27" fmla="*/ 46 h 183"/>
                  <a:gd name="T28" fmla="*/ 129 w 138"/>
                  <a:gd name="T29" fmla="*/ 95 h 183"/>
                  <a:gd name="T30" fmla="*/ 122 w 138"/>
                  <a:gd name="T31" fmla="*/ 155 h 183"/>
                  <a:gd name="T32" fmla="*/ 125 w 138"/>
                  <a:gd name="T33" fmla="*/ 179 h 183"/>
                  <a:gd name="T34" fmla="*/ 101 w 138"/>
                  <a:gd name="T35" fmla="*/ 181 h 183"/>
                  <a:gd name="T36" fmla="*/ 74 w 138"/>
                  <a:gd name="T37" fmla="*/ 173 h 183"/>
                  <a:gd name="T38" fmla="*/ 12 w 138"/>
                  <a:gd name="T39" fmla="*/ 140 h 183"/>
                  <a:gd name="T40" fmla="*/ 1 w 138"/>
                  <a:gd name="T41" fmla="*/ 65 h 1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8"/>
                  <a:gd name="T64" fmla="*/ 0 h 183"/>
                  <a:gd name="T65" fmla="*/ 138 w 138"/>
                  <a:gd name="T66" fmla="*/ 183 h 1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8" h="183">
                    <a:moveTo>
                      <a:pt x="1" y="65"/>
                    </a:moveTo>
                    <a:cubicBezTo>
                      <a:pt x="1" y="49"/>
                      <a:pt x="10" y="49"/>
                      <a:pt x="11" y="44"/>
                    </a:cubicBezTo>
                    <a:cubicBezTo>
                      <a:pt x="12" y="39"/>
                      <a:pt x="3" y="35"/>
                      <a:pt x="6" y="32"/>
                    </a:cubicBezTo>
                    <a:cubicBezTo>
                      <a:pt x="9" y="29"/>
                      <a:pt x="25" y="30"/>
                      <a:pt x="29" y="26"/>
                    </a:cubicBezTo>
                    <a:cubicBezTo>
                      <a:pt x="33" y="22"/>
                      <a:pt x="29" y="11"/>
                      <a:pt x="33" y="10"/>
                    </a:cubicBezTo>
                    <a:cubicBezTo>
                      <a:pt x="37" y="9"/>
                      <a:pt x="49" y="18"/>
                      <a:pt x="54" y="17"/>
                    </a:cubicBezTo>
                    <a:cubicBezTo>
                      <a:pt x="59" y="16"/>
                      <a:pt x="61" y="0"/>
                      <a:pt x="65" y="2"/>
                    </a:cubicBezTo>
                    <a:cubicBezTo>
                      <a:pt x="69" y="4"/>
                      <a:pt x="69" y="23"/>
                      <a:pt x="77" y="28"/>
                    </a:cubicBezTo>
                    <a:cubicBezTo>
                      <a:pt x="85" y="33"/>
                      <a:pt x="106" y="35"/>
                      <a:pt x="113" y="34"/>
                    </a:cubicBezTo>
                    <a:cubicBezTo>
                      <a:pt x="120" y="33"/>
                      <a:pt x="114" y="26"/>
                      <a:pt x="117" y="23"/>
                    </a:cubicBezTo>
                    <a:cubicBezTo>
                      <a:pt x="120" y="20"/>
                      <a:pt x="126" y="12"/>
                      <a:pt x="129" y="13"/>
                    </a:cubicBezTo>
                    <a:cubicBezTo>
                      <a:pt x="132" y="14"/>
                      <a:pt x="138" y="27"/>
                      <a:pt x="137" y="31"/>
                    </a:cubicBezTo>
                    <a:cubicBezTo>
                      <a:pt x="136" y="35"/>
                      <a:pt x="125" y="33"/>
                      <a:pt x="123" y="35"/>
                    </a:cubicBezTo>
                    <a:cubicBezTo>
                      <a:pt x="121" y="37"/>
                      <a:pt x="121" y="36"/>
                      <a:pt x="122" y="46"/>
                    </a:cubicBezTo>
                    <a:cubicBezTo>
                      <a:pt x="123" y="56"/>
                      <a:pt x="129" y="77"/>
                      <a:pt x="129" y="95"/>
                    </a:cubicBezTo>
                    <a:cubicBezTo>
                      <a:pt x="129" y="113"/>
                      <a:pt x="123" y="141"/>
                      <a:pt x="122" y="155"/>
                    </a:cubicBezTo>
                    <a:cubicBezTo>
                      <a:pt x="121" y="169"/>
                      <a:pt x="129" y="175"/>
                      <a:pt x="125" y="179"/>
                    </a:cubicBezTo>
                    <a:cubicBezTo>
                      <a:pt x="121" y="183"/>
                      <a:pt x="109" y="182"/>
                      <a:pt x="101" y="181"/>
                    </a:cubicBezTo>
                    <a:cubicBezTo>
                      <a:pt x="93" y="180"/>
                      <a:pt x="89" y="180"/>
                      <a:pt x="74" y="173"/>
                    </a:cubicBezTo>
                    <a:cubicBezTo>
                      <a:pt x="59" y="166"/>
                      <a:pt x="24" y="159"/>
                      <a:pt x="12" y="140"/>
                    </a:cubicBezTo>
                    <a:cubicBezTo>
                      <a:pt x="0" y="121"/>
                      <a:pt x="1" y="81"/>
                      <a:pt x="1" y="6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6" name="Freeform 14"/>
              <p:cNvSpPr>
                <a:spLocks/>
              </p:cNvSpPr>
              <p:nvPr/>
            </p:nvSpPr>
            <p:spPr bwMode="gray">
              <a:xfrm>
                <a:off x="267" y="2071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37" name="Group 15"/>
              <p:cNvGrpSpPr>
                <a:grpSpLocks/>
              </p:cNvGrpSpPr>
              <p:nvPr/>
            </p:nvGrpSpPr>
            <p:grpSpPr bwMode="auto">
              <a:xfrm>
                <a:off x="1090" y="2886"/>
                <a:ext cx="90" cy="82"/>
                <a:chOff x="671" y="1638"/>
                <a:chExt cx="90" cy="82"/>
              </a:xfrm>
            </p:grpSpPr>
            <p:sp>
              <p:nvSpPr>
                <p:cNvPr id="52" name="Freeform 16"/>
                <p:cNvSpPr>
                  <a:spLocks/>
                </p:cNvSpPr>
                <p:nvPr/>
              </p:nvSpPr>
              <p:spPr bwMode="gray">
                <a:xfrm>
                  <a:off x="691" y="1648"/>
                  <a:ext cx="70" cy="72"/>
                </a:xfrm>
                <a:custGeom>
                  <a:avLst/>
                  <a:gdLst>
                    <a:gd name="T0" fmla="*/ 36 w 70"/>
                    <a:gd name="T1" fmla="*/ 4 h 72"/>
                    <a:gd name="T2" fmla="*/ 17 w 70"/>
                    <a:gd name="T3" fmla="*/ 11 h 72"/>
                    <a:gd name="T4" fmla="*/ 1 w 70"/>
                    <a:gd name="T5" fmla="*/ 43 h 72"/>
                    <a:gd name="T6" fmla="*/ 11 w 70"/>
                    <a:gd name="T7" fmla="*/ 64 h 72"/>
                    <a:gd name="T8" fmla="*/ 61 w 70"/>
                    <a:gd name="T9" fmla="*/ 67 h 72"/>
                    <a:gd name="T10" fmla="*/ 67 w 70"/>
                    <a:gd name="T11" fmla="*/ 34 h 72"/>
                    <a:gd name="T12" fmla="*/ 52 w 70"/>
                    <a:gd name="T13" fmla="*/ 5 h 72"/>
                    <a:gd name="T14" fmla="*/ 36 w 70"/>
                    <a:gd name="T15" fmla="*/ 4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72"/>
                    <a:gd name="T26" fmla="*/ 70 w 70"/>
                    <a:gd name="T27" fmla="*/ 72 h 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72">
                      <a:moveTo>
                        <a:pt x="36" y="4"/>
                      </a:moveTo>
                      <a:cubicBezTo>
                        <a:pt x="30" y="5"/>
                        <a:pt x="23" y="5"/>
                        <a:pt x="17" y="11"/>
                      </a:cubicBezTo>
                      <a:cubicBezTo>
                        <a:pt x="11" y="17"/>
                        <a:pt x="2" y="34"/>
                        <a:pt x="1" y="43"/>
                      </a:cubicBezTo>
                      <a:cubicBezTo>
                        <a:pt x="0" y="52"/>
                        <a:pt x="1" y="60"/>
                        <a:pt x="11" y="64"/>
                      </a:cubicBezTo>
                      <a:cubicBezTo>
                        <a:pt x="21" y="68"/>
                        <a:pt x="52" y="72"/>
                        <a:pt x="61" y="67"/>
                      </a:cubicBezTo>
                      <a:cubicBezTo>
                        <a:pt x="70" y="62"/>
                        <a:pt x="69" y="44"/>
                        <a:pt x="67" y="34"/>
                      </a:cubicBezTo>
                      <a:cubicBezTo>
                        <a:pt x="65" y="24"/>
                        <a:pt x="57" y="10"/>
                        <a:pt x="52" y="5"/>
                      </a:cubicBezTo>
                      <a:cubicBezTo>
                        <a:pt x="47" y="0"/>
                        <a:pt x="42" y="3"/>
                        <a:pt x="36" y="4"/>
                      </a:cubicBezTo>
                      <a:close/>
                    </a:path>
                  </a:pathLst>
                </a:custGeom>
                <a:solidFill>
                  <a:schemeClr val="hlink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3" name="Freeform 17"/>
                <p:cNvSpPr>
                  <a:spLocks/>
                </p:cNvSpPr>
                <p:nvPr/>
              </p:nvSpPr>
              <p:spPr bwMode="gray">
                <a:xfrm>
                  <a:off x="671" y="1638"/>
                  <a:ext cx="70" cy="82"/>
                </a:xfrm>
                <a:custGeom>
                  <a:avLst/>
                  <a:gdLst>
                    <a:gd name="T0" fmla="*/ 7 w 70"/>
                    <a:gd name="T1" fmla="*/ 38 h 82"/>
                    <a:gd name="T2" fmla="*/ 18 w 70"/>
                    <a:gd name="T3" fmla="*/ 26 h 82"/>
                    <a:gd name="T4" fmla="*/ 36 w 70"/>
                    <a:gd name="T5" fmla="*/ 3 h 82"/>
                    <a:gd name="T6" fmla="*/ 66 w 70"/>
                    <a:gd name="T7" fmla="*/ 8 h 82"/>
                    <a:gd name="T8" fmla="*/ 61 w 70"/>
                    <a:gd name="T9" fmla="*/ 24 h 82"/>
                    <a:gd name="T10" fmla="*/ 40 w 70"/>
                    <a:gd name="T11" fmla="*/ 38 h 82"/>
                    <a:gd name="T12" fmla="*/ 30 w 70"/>
                    <a:gd name="T13" fmla="*/ 77 h 82"/>
                    <a:gd name="T14" fmla="*/ 4 w 70"/>
                    <a:gd name="T15" fmla="*/ 65 h 82"/>
                    <a:gd name="T16" fmla="*/ 7 w 70"/>
                    <a:gd name="T17" fmla="*/ 38 h 8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0"/>
                    <a:gd name="T28" fmla="*/ 0 h 82"/>
                    <a:gd name="T29" fmla="*/ 70 w 70"/>
                    <a:gd name="T30" fmla="*/ 82 h 8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0" h="82">
                      <a:moveTo>
                        <a:pt x="7" y="38"/>
                      </a:moveTo>
                      <a:cubicBezTo>
                        <a:pt x="9" y="32"/>
                        <a:pt x="13" y="32"/>
                        <a:pt x="18" y="26"/>
                      </a:cubicBezTo>
                      <a:cubicBezTo>
                        <a:pt x="23" y="20"/>
                        <a:pt x="28" y="6"/>
                        <a:pt x="36" y="3"/>
                      </a:cubicBezTo>
                      <a:cubicBezTo>
                        <a:pt x="44" y="0"/>
                        <a:pt x="62" y="5"/>
                        <a:pt x="66" y="8"/>
                      </a:cubicBezTo>
                      <a:cubicBezTo>
                        <a:pt x="70" y="11"/>
                        <a:pt x="65" y="19"/>
                        <a:pt x="61" y="24"/>
                      </a:cubicBezTo>
                      <a:cubicBezTo>
                        <a:pt x="57" y="29"/>
                        <a:pt x="45" y="29"/>
                        <a:pt x="40" y="38"/>
                      </a:cubicBezTo>
                      <a:cubicBezTo>
                        <a:pt x="35" y="47"/>
                        <a:pt x="36" y="72"/>
                        <a:pt x="30" y="77"/>
                      </a:cubicBezTo>
                      <a:cubicBezTo>
                        <a:pt x="24" y="82"/>
                        <a:pt x="8" y="72"/>
                        <a:pt x="4" y="65"/>
                      </a:cubicBezTo>
                      <a:cubicBezTo>
                        <a:pt x="0" y="58"/>
                        <a:pt x="5" y="44"/>
                        <a:pt x="7" y="38"/>
                      </a:cubicBezTo>
                      <a:close/>
                    </a:path>
                  </a:pathLst>
                </a:custGeom>
                <a:solidFill>
                  <a:schemeClr val="hlink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38" name="Freeform 18"/>
              <p:cNvSpPr>
                <a:spLocks/>
              </p:cNvSpPr>
              <p:nvPr/>
            </p:nvSpPr>
            <p:spPr bwMode="gray">
              <a:xfrm>
                <a:off x="746" y="2129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Freeform 19"/>
              <p:cNvSpPr>
                <a:spLocks/>
              </p:cNvSpPr>
              <p:nvPr/>
            </p:nvSpPr>
            <p:spPr bwMode="gray">
              <a:xfrm>
                <a:off x="1066" y="2741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0" name="Freeform 20"/>
              <p:cNvSpPr>
                <a:spLocks/>
              </p:cNvSpPr>
              <p:nvPr/>
            </p:nvSpPr>
            <p:spPr bwMode="gray">
              <a:xfrm>
                <a:off x="1187" y="2789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Freeform 21"/>
              <p:cNvSpPr>
                <a:spLocks/>
              </p:cNvSpPr>
              <p:nvPr/>
            </p:nvSpPr>
            <p:spPr bwMode="gray">
              <a:xfrm>
                <a:off x="1162" y="3007"/>
                <a:ext cx="138" cy="141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2" name="Freeform 23"/>
              <p:cNvSpPr>
                <a:spLocks/>
              </p:cNvSpPr>
              <p:nvPr/>
            </p:nvSpPr>
            <p:spPr bwMode="gray">
              <a:xfrm>
                <a:off x="678" y="247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3" name="Freeform 24"/>
              <p:cNvSpPr>
                <a:spLocks/>
              </p:cNvSpPr>
              <p:nvPr/>
            </p:nvSpPr>
            <p:spPr bwMode="gray">
              <a:xfrm>
                <a:off x="28" y="1757"/>
                <a:ext cx="307" cy="314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4" name="Freeform 93"/>
              <p:cNvSpPr>
                <a:spLocks/>
              </p:cNvSpPr>
              <p:nvPr/>
            </p:nvSpPr>
            <p:spPr bwMode="gray">
              <a:xfrm>
                <a:off x="1791" y="310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5" name="Freeform 94"/>
              <p:cNvSpPr>
                <a:spLocks/>
              </p:cNvSpPr>
              <p:nvPr/>
            </p:nvSpPr>
            <p:spPr bwMode="gray">
              <a:xfrm>
                <a:off x="2178" y="3176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6" name="Freeform 95"/>
              <p:cNvSpPr>
                <a:spLocks/>
              </p:cNvSpPr>
              <p:nvPr/>
            </p:nvSpPr>
            <p:spPr bwMode="gray">
              <a:xfrm>
                <a:off x="365" y="2071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Freeform 96"/>
              <p:cNvSpPr>
                <a:spLocks/>
              </p:cNvSpPr>
              <p:nvPr/>
            </p:nvSpPr>
            <p:spPr bwMode="gray">
              <a:xfrm>
                <a:off x="329" y="2438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8" name="Freeform 97"/>
              <p:cNvSpPr>
                <a:spLocks/>
              </p:cNvSpPr>
              <p:nvPr/>
            </p:nvSpPr>
            <p:spPr bwMode="gray">
              <a:xfrm>
                <a:off x="218" y="2733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 98"/>
              <p:cNvSpPr>
                <a:spLocks/>
              </p:cNvSpPr>
              <p:nvPr/>
            </p:nvSpPr>
            <p:spPr bwMode="gray">
              <a:xfrm>
                <a:off x="345" y="2329"/>
                <a:ext cx="188" cy="274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0" name="Freeform 99"/>
              <p:cNvSpPr>
                <a:spLocks/>
              </p:cNvSpPr>
              <p:nvPr/>
            </p:nvSpPr>
            <p:spPr bwMode="gray">
              <a:xfrm>
                <a:off x="62" y="258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Freeform 100"/>
              <p:cNvSpPr>
                <a:spLocks/>
              </p:cNvSpPr>
              <p:nvPr/>
            </p:nvSpPr>
            <p:spPr bwMode="gray">
              <a:xfrm>
                <a:off x="364" y="2693"/>
                <a:ext cx="59" cy="60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1" name="Freeform 66"/>
            <p:cNvSpPr>
              <a:spLocks/>
            </p:cNvSpPr>
            <p:nvPr/>
          </p:nvSpPr>
          <p:spPr bwMode="gray">
            <a:xfrm>
              <a:off x="5033" y="2620"/>
              <a:ext cx="131" cy="175"/>
            </a:xfrm>
            <a:custGeom>
              <a:avLst/>
              <a:gdLst>
                <a:gd name="T0" fmla="*/ 1507 w 138"/>
                <a:gd name="T1" fmla="*/ 98677 h 183"/>
                <a:gd name="T2" fmla="*/ 16577 w 138"/>
                <a:gd name="T3" fmla="*/ 66797 h 183"/>
                <a:gd name="T4" fmla="*/ 9042 w 138"/>
                <a:gd name="T5" fmla="*/ 48579 h 183"/>
                <a:gd name="T6" fmla="*/ 43702 w 138"/>
                <a:gd name="T7" fmla="*/ 39471 h 183"/>
                <a:gd name="T8" fmla="*/ 49730 w 138"/>
                <a:gd name="T9" fmla="*/ 15181 h 183"/>
                <a:gd name="T10" fmla="*/ 81376 w 138"/>
                <a:gd name="T11" fmla="*/ 25808 h 183"/>
                <a:gd name="T12" fmla="*/ 97953 w 138"/>
                <a:gd name="T13" fmla="*/ 3036 h 183"/>
                <a:gd name="T14" fmla="*/ 116037 w 138"/>
                <a:gd name="T15" fmla="*/ 42507 h 183"/>
                <a:gd name="T16" fmla="*/ 170288 w 138"/>
                <a:gd name="T17" fmla="*/ 51616 h 183"/>
                <a:gd name="T18" fmla="*/ 176316 w 138"/>
                <a:gd name="T19" fmla="*/ 34916 h 183"/>
                <a:gd name="T20" fmla="*/ 194399 w 138"/>
                <a:gd name="T21" fmla="*/ 19735 h 183"/>
                <a:gd name="T22" fmla="*/ 206455 w 138"/>
                <a:gd name="T23" fmla="*/ 47061 h 183"/>
                <a:gd name="T24" fmla="*/ 185357 w 138"/>
                <a:gd name="T25" fmla="*/ 53134 h 183"/>
                <a:gd name="T26" fmla="*/ 183850 w 138"/>
                <a:gd name="T27" fmla="*/ 69833 h 183"/>
                <a:gd name="T28" fmla="*/ 194399 w 138"/>
                <a:gd name="T29" fmla="*/ 144220 h 183"/>
                <a:gd name="T30" fmla="*/ 183850 w 138"/>
                <a:gd name="T31" fmla="*/ 235306 h 183"/>
                <a:gd name="T32" fmla="*/ 188371 w 138"/>
                <a:gd name="T33" fmla="*/ 271741 h 183"/>
                <a:gd name="T34" fmla="*/ 152204 w 138"/>
                <a:gd name="T35" fmla="*/ 274777 h 183"/>
                <a:gd name="T36" fmla="*/ 111516 w 138"/>
                <a:gd name="T37" fmla="*/ 262632 h 183"/>
                <a:gd name="T38" fmla="*/ 18084 w 138"/>
                <a:gd name="T39" fmla="*/ 212535 h 183"/>
                <a:gd name="T40" fmla="*/ 1507 w 138"/>
                <a:gd name="T41" fmla="*/ 98677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299" y="2498"/>
              <a:ext cx="41" cy="37"/>
              <a:chOff x="671" y="1638"/>
              <a:chExt cx="90" cy="82"/>
            </a:xfrm>
          </p:grpSpPr>
          <p:sp>
            <p:nvSpPr>
              <p:cNvPr id="32" name="Freeform 68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3" name="Freeform 6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3" name="Freeform 70"/>
            <p:cNvSpPr>
              <a:spLocks/>
            </p:cNvSpPr>
            <p:nvPr/>
          </p:nvSpPr>
          <p:spPr bwMode="gray">
            <a:xfrm>
              <a:off x="5377" y="2578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5 h 80"/>
                <a:gd name="T10" fmla="*/ 4329 w 55"/>
                <a:gd name="T11" fmla="*/ 45522 h 80"/>
                <a:gd name="T12" fmla="*/ 722 w 55"/>
                <a:gd name="T13" fmla="*/ 25698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71"/>
            <p:cNvSpPr>
              <a:spLocks/>
            </p:cNvSpPr>
            <p:nvPr/>
          </p:nvSpPr>
          <p:spPr bwMode="gray">
            <a:xfrm>
              <a:off x="5433" y="2601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5" name="Freeform 72"/>
            <p:cNvSpPr>
              <a:spLocks/>
            </p:cNvSpPr>
            <p:nvPr/>
          </p:nvSpPr>
          <p:spPr bwMode="gray">
            <a:xfrm>
              <a:off x="5421" y="2512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gray">
            <a:xfrm>
              <a:off x="5197" y="2417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gray">
            <a:xfrm>
              <a:off x="5036" y="2400"/>
              <a:ext cx="25" cy="38"/>
            </a:xfrm>
            <a:custGeom>
              <a:avLst/>
              <a:gdLst>
                <a:gd name="T0" fmla="*/ 3608 w 55"/>
                <a:gd name="T1" fmla="*/ 11311 h 80"/>
                <a:gd name="T2" fmla="*/ 17318 w 55"/>
                <a:gd name="T3" fmla="*/ 1508 h 80"/>
                <a:gd name="T4" fmla="*/ 23813 w 55"/>
                <a:gd name="T5" fmla="*/ 19606 h 80"/>
                <a:gd name="T6" fmla="*/ 38966 w 55"/>
                <a:gd name="T7" fmla="*/ 30917 h 80"/>
                <a:gd name="T8" fmla="*/ 26699 w 55"/>
                <a:gd name="T9" fmla="*/ 58063 h 80"/>
                <a:gd name="T10" fmla="*/ 4330 w 55"/>
                <a:gd name="T11" fmla="*/ 46752 h 80"/>
                <a:gd name="T12" fmla="*/ 722 w 55"/>
                <a:gd name="T13" fmla="*/ 26392 h 80"/>
                <a:gd name="T14" fmla="*/ 3608 w 55"/>
                <a:gd name="T15" fmla="*/ 1131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gray">
            <a:xfrm>
              <a:off x="4984" y="2575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gray">
            <a:xfrm>
              <a:off x="5041" y="2350"/>
              <a:ext cx="87" cy="127"/>
            </a:xfrm>
            <a:custGeom>
              <a:avLst/>
              <a:gdLst>
                <a:gd name="T0" fmla="*/ 12556 w 55"/>
                <a:gd name="T1" fmla="*/ 37802 h 80"/>
                <a:gd name="T2" fmla="*/ 60267 w 55"/>
                <a:gd name="T3" fmla="*/ 5040 h 80"/>
                <a:gd name="T4" fmla="*/ 82867 w 55"/>
                <a:gd name="T5" fmla="*/ 65524 h 80"/>
                <a:gd name="T6" fmla="*/ 135601 w 55"/>
                <a:gd name="T7" fmla="*/ 103327 h 80"/>
                <a:gd name="T8" fmla="*/ 92912 w 55"/>
                <a:gd name="T9" fmla="*/ 194053 h 80"/>
                <a:gd name="T10" fmla="*/ 15067 w 55"/>
                <a:gd name="T11" fmla="*/ 156250 h 80"/>
                <a:gd name="T12" fmla="*/ 2511 w 55"/>
                <a:gd name="T13" fmla="*/ 88206 h 80"/>
                <a:gd name="T14" fmla="*/ 12556 w 55"/>
                <a:gd name="T15" fmla="*/ 37802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gray">
            <a:xfrm>
              <a:off x="4912" y="2468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gray">
            <a:xfrm>
              <a:off x="5052" y="2556"/>
              <a:ext cx="27" cy="28"/>
            </a:xfrm>
            <a:custGeom>
              <a:avLst/>
              <a:gdLst>
                <a:gd name="T0" fmla="*/ 471 w 91"/>
                <a:gd name="T1" fmla="*/ 34891 h 93"/>
                <a:gd name="T2" fmla="*/ 10362 w 91"/>
                <a:gd name="T3" fmla="*/ 38237 h 93"/>
                <a:gd name="T4" fmla="*/ 16015 w 91"/>
                <a:gd name="T5" fmla="*/ 43972 h 93"/>
                <a:gd name="T6" fmla="*/ 32029 w 91"/>
                <a:gd name="T7" fmla="*/ 33935 h 93"/>
                <a:gd name="T8" fmla="*/ 41450 w 91"/>
                <a:gd name="T9" fmla="*/ 13861 h 93"/>
                <a:gd name="T10" fmla="*/ 23551 w 91"/>
                <a:gd name="T11" fmla="*/ 0 h 93"/>
                <a:gd name="T12" fmla="*/ 6123 w 91"/>
                <a:gd name="T13" fmla="*/ 13861 h 93"/>
                <a:gd name="T14" fmla="*/ 471 w 91"/>
                <a:gd name="T15" fmla="*/ 34891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2" name="Freeform 80"/>
            <p:cNvSpPr>
              <a:spLocks/>
            </p:cNvSpPr>
            <p:nvPr/>
          </p:nvSpPr>
          <p:spPr bwMode="gray">
            <a:xfrm>
              <a:off x="5420" y="230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3 w 55"/>
                <a:gd name="T5" fmla="*/ 19090 h 80"/>
                <a:gd name="T6" fmla="*/ 38966 w 55"/>
                <a:gd name="T7" fmla="*/ 30103 h 80"/>
                <a:gd name="T8" fmla="*/ 26699 w 55"/>
                <a:gd name="T9" fmla="*/ 56534 h 80"/>
                <a:gd name="T10" fmla="*/ 4330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3" name="Freeform 81"/>
            <p:cNvSpPr>
              <a:spLocks/>
            </p:cNvSpPr>
            <p:nvPr/>
          </p:nvSpPr>
          <p:spPr bwMode="gray">
            <a:xfrm>
              <a:off x="5492" y="2326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4" name="Freeform 82"/>
            <p:cNvSpPr>
              <a:spLocks/>
            </p:cNvSpPr>
            <p:nvPr/>
          </p:nvSpPr>
          <p:spPr bwMode="gray">
            <a:xfrm>
              <a:off x="4596" y="2558"/>
              <a:ext cx="82" cy="110"/>
            </a:xfrm>
            <a:custGeom>
              <a:avLst/>
              <a:gdLst>
                <a:gd name="T0" fmla="*/ 943 w 138"/>
                <a:gd name="T1" fmla="*/ 62025 h 183"/>
                <a:gd name="T2" fmla="*/ 10376 w 138"/>
                <a:gd name="T3" fmla="*/ 41986 h 183"/>
                <a:gd name="T4" fmla="*/ 5660 w 138"/>
                <a:gd name="T5" fmla="*/ 30536 h 183"/>
                <a:gd name="T6" fmla="*/ 27356 w 138"/>
                <a:gd name="T7" fmla="*/ 24810 h 183"/>
                <a:gd name="T8" fmla="*/ 31129 w 138"/>
                <a:gd name="T9" fmla="*/ 9542 h 183"/>
                <a:gd name="T10" fmla="*/ 50938 w 138"/>
                <a:gd name="T11" fmla="*/ 16222 h 183"/>
                <a:gd name="T12" fmla="*/ 61314 w 138"/>
                <a:gd name="T13" fmla="*/ 1908 h 183"/>
                <a:gd name="T14" fmla="*/ 72634 w 138"/>
                <a:gd name="T15" fmla="*/ 26719 h 183"/>
                <a:gd name="T16" fmla="*/ 106593 w 138"/>
                <a:gd name="T17" fmla="*/ 32444 h 183"/>
                <a:gd name="T18" fmla="*/ 110366 w 138"/>
                <a:gd name="T19" fmla="*/ 21947 h 183"/>
                <a:gd name="T20" fmla="*/ 121685 w 138"/>
                <a:gd name="T21" fmla="*/ 12405 h 183"/>
                <a:gd name="T22" fmla="*/ 129232 w 138"/>
                <a:gd name="T23" fmla="*/ 29581 h 183"/>
                <a:gd name="T24" fmla="*/ 116026 w 138"/>
                <a:gd name="T25" fmla="*/ 33398 h 183"/>
                <a:gd name="T26" fmla="*/ 115082 w 138"/>
                <a:gd name="T27" fmla="*/ 43895 h 183"/>
                <a:gd name="T28" fmla="*/ 121685 w 138"/>
                <a:gd name="T29" fmla="*/ 90652 h 183"/>
                <a:gd name="T30" fmla="*/ 115082 w 138"/>
                <a:gd name="T31" fmla="*/ 147906 h 183"/>
                <a:gd name="T32" fmla="*/ 117912 w 138"/>
                <a:gd name="T33" fmla="*/ 170808 h 183"/>
                <a:gd name="T34" fmla="*/ 95273 w 138"/>
                <a:gd name="T35" fmla="*/ 172717 h 183"/>
                <a:gd name="T36" fmla="*/ 69804 w 138"/>
                <a:gd name="T37" fmla="*/ 165083 h 183"/>
                <a:gd name="T38" fmla="*/ 11320 w 138"/>
                <a:gd name="T39" fmla="*/ 133593 h 183"/>
                <a:gd name="T40" fmla="*/ 943 w 138"/>
                <a:gd name="T41" fmla="*/ 6202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5" name="Freeform 84"/>
            <p:cNvSpPr>
              <a:spLocks/>
            </p:cNvSpPr>
            <p:nvPr/>
          </p:nvSpPr>
          <p:spPr bwMode="gray">
            <a:xfrm>
              <a:off x="4717" y="2631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26" name="Group 85"/>
            <p:cNvGrpSpPr>
              <a:grpSpLocks/>
            </p:cNvGrpSpPr>
            <p:nvPr/>
          </p:nvGrpSpPr>
          <p:grpSpPr bwMode="auto">
            <a:xfrm>
              <a:off x="5057" y="2837"/>
              <a:ext cx="41" cy="37"/>
              <a:chOff x="671" y="1638"/>
              <a:chExt cx="90" cy="82"/>
            </a:xfrm>
          </p:grpSpPr>
          <p:sp>
            <p:nvSpPr>
              <p:cNvPr id="30" name="Freeform 86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1" name="Freeform 87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7" name="Freeform 88"/>
            <p:cNvSpPr>
              <a:spLocks/>
            </p:cNvSpPr>
            <p:nvPr/>
          </p:nvSpPr>
          <p:spPr bwMode="gray">
            <a:xfrm>
              <a:off x="5129" y="286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4 h 80"/>
                <a:gd name="T10" fmla="*/ 4329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8" name="Freeform 89"/>
            <p:cNvSpPr>
              <a:spLocks/>
            </p:cNvSpPr>
            <p:nvPr/>
          </p:nvSpPr>
          <p:spPr bwMode="gray">
            <a:xfrm>
              <a:off x="5105" y="2910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9" name="Freeform 90"/>
            <p:cNvSpPr>
              <a:spLocks/>
            </p:cNvSpPr>
            <p:nvPr/>
          </p:nvSpPr>
          <p:spPr bwMode="gray">
            <a:xfrm>
              <a:off x="4984" y="2910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54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hlink">
              <a:alpha val="14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9" name="Group 95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60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0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1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2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3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4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5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6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7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6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4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5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31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31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A8B75-A463-4CDB-82FB-6E0DF75DF126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D5050-3252-4D1C-B19D-A7FC124A8D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6395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13347-2196-4CB4-B1F4-E6894C441113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08FF8-518B-4D62-8537-ED8D415326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1754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D26EC-6A55-475E-895C-04362EDC6053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2FCE5-B704-4717-89AA-A9FEE279FC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485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E90F7-0DBF-49BE-9692-E3CDEB60842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CFDF0-2AF0-4D50-8B3C-EAA5DB705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1009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78F91-4E86-4E89-A21C-F3E31A7A01B9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773DF-B44A-41F9-920C-AD698880C5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7835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FA79A-96D3-4699-8FFF-82C62049CEAA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C4872-D5A6-4515-8EAC-E32D17B6B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011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A1465-3B26-4FD7-8EB3-2BC5E3C82CC4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AC1AF8-6F45-42CC-A36D-10091E3367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7904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CF9C7-B5CD-4CF2-B179-0E5FC54200C8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C6E9C-E100-4C19-B479-E1A8709BDF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5094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AB25A-1EA5-4297-BCC3-5C4F250C70C0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4642E-F47E-4BD5-9ACB-B2A14CC6F5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47359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95FB5-4425-4D13-9148-D46BE806B362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B867D-01B4-450D-ADE3-EF368489EC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70118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185B8-12EF-49E8-8D0B-9AADC301CA39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B1C5F6-21D7-4FCE-90EF-1A76833C17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97003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8203E-DD8A-465B-A9D8-203B8A2BEFA0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468A20-E067-4DA1-8481-198BFA5295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8778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B481D-0D13-4392-AAB8-0A0B2EEB46CE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0EB4B-26E8-43AC-B110-EDBEA8376D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3518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folHlink">
                  <a:alpha val="12000"/>
                </a:schemeClr>
              </a:gs>
              <a:gs pos="50000">
                <a:srgbClr val="FFFFFF"/>
              </a:gs>
              <a:gs pos="100000">
                <a:schemeClr val="folHlink">
                  <a:alpha val="12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folHlink">
              <a:alpha val="2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7712075 w 4858"/>
              <a:gd name="T1" fmla="*/ 582613 h 1943"/>
              <a:gd name="T2" fmla="*/ 1103312 w 4858"/>
              <a:gd name="T3" fmla="*/ 1492250 h 1943"/>
              <a:gd name="T4" fmla="*/ 396875 w 4858"/>
              <a:gd name="T5" fmla="*/ 368300 h 1943"/>
              <a:gd name="T6" fmla="*/ 1450975 w 4858"/>
              <a:gd name="T7" fmla="*/ 349250 h 1943"/>
              <a:gd name="T8" fmla="*/ 7712075 w 4858"/>
              <a:gd name="T9" fmla="*/ 582613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3267 w 138"/>
              <a:gd name="T1" fmla="*/ 212577 h 183"/>
              <a:gd name="T2" fmla="*/ 35937 w 138"/>
              <a:gd name="T3" fmla="*/ 143899 h 183"/>
              <a:gd name="T4" fmla="*/ 19602 w 138"/>
              <a:gd name="T5" fmla="*/ 104653 h 183"/>
              <a:gd name="T6" fmla="*/ 94744 w 138"/>
              <a:gd name="T7" fmla="*/ 85031 h 183"/>
              <a:gd name="T8" fmla="*/ 107812 w 138"/>
              <a:gd name="T9" fmla="*/ 32704 h 183"/>
              <a:gd name="T10" fmla="*/ 176420 w 138"/>
              <a:gd name="T11" fmla="*/ 55597 h 183"/>
              <a:gd name="T12" fmla="*/ 212357 w 138"/>
              <a:gd name="T13" fmla="*/ 6541 h 183"/>
              <a:gd name="T14" fmla="*/ 251561 w 138"/>
              <a:gd name="T15" fmla="*/ 91572 h 183"/>
              <a:gd name="T16" fmla="*/ 369174 w 138"/>
              <a:gd name="T17" fmla="*/ 111194 h 183"/>
              <a:gd name="T18" fmla="*/ 382242 w 138"/>
              <a:gd name="T19" fmla="*/ 75220 h 183"/>
              <a:gd name="T20" fmla="*/ 421447 w 138"/>
              <a:gd name="T21" fmla="*/ 42515 h 183"/>
              <a:gd name="T22" fmla="*/ 447583 w 138"/>
              <a:gd name="T23" fmla="*/ 101383 h 183"/>
              <a:gd name="T24" fmla="*/ 401844 w 138"/>
              <a:gd name="T25" fmla="*/ 114465 h 183"/>
              <a:gd name="T26" fmla="*/ 398577 w 138"/>
              <a:gd name="T27" fmla="*/ 150439 h 183"/>
              <a:gd name="T28" fmla="*/ 421447 w 138"/>
              <a:gd name="T29" fmla="*/ 310690 h 183"/>
              <a:gd name="T30" fmla="*/ 398577 w 138"/>
              <a:gd name="T31" fmla="*/ 506915 h 183"/>
              <a:gd name="T32" fmla="*/ 408379 w 138"/>
              <a:gd name="T33" fmla="*/ 585405 h 183"/>
              <a:gd name="T34" fmla="*/ 329970 w 138"/>
              <a:gd name="T35" fmla="*/ 591946 h 183"/>
              <a:gd name="T36" fmla="*/ 241760 w 138"/>
              <a:gd name="T37" fmla="*/ 565783 h 183"/>
              <a:gd name="T38" fmla="*/ 39204 w 138"/>
              <a:gd name="T39" fmla="*/ 457859 h 183"/>
              <a:gd name="T40" fmla="*/ 3267 w 138"/>
              <a:gd name="T41" fmla="*/ 2125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3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2407 w 91"/>
              <a:gd name="T1" fmla="*/ 175700 h 93"/>
              <a:gd name="T2" fmla="*/ 52963 w 91"/>
              <a:gd name="T3" fmla="*/ 192548 h 93"/>
              <a:gd name="T4" fmla="*/ 81852 w 91"/>
              <a:gd name="T5" fmla="*/ 221430 h 93"/>
              <a:gd name="T6" fmla="*/ 163704 w 91"/>
              <a:gd name="T7" fmla="*/ 170886 h 93"/>
              <a:gd name="T8" fmla="*/ 211853 w 91"/>
              <a:gd name="T9" fmla="*/ 69799 h 93"/>
              <a:gd name="T10" fmla="*/ 120371 w 91"/>
              <a:gd name="T11" fmla="*/ 0 h 93"/>
              <a:gd name="T12" fmla="*/ 31296 w 91"/>
              <a:gd name="T13" fmla="*/ 69799 h 93"/>
              <a:gd name="T14" fmla="*/ 2407 w 91"/>
              <a:gd name="T15" fmla="*/ 175700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5356 w 91"/>
              <a:gd name="T1" fmla="*/ 391276 h 93"/>
              <a:gd name="T2" fmla="*/ 117824 w 91"/>
              <a:gd name="T3" fmla="*/ 428796 h 93"/>
              <a:gd name="T4" fmla="*/ 182092 w 91"/>
              <a:gd name="T5" fmla="*/ 493115 h 93"/>
              <a:gd name="T6" fmla="*/ 364183 w 91"/>
              <a:gd name="T7" fmla="*/ 380556 h 93"/>
              <a:gd name="T8" fmla="*/ 471296 w 91"/>
              <a:gd name="T9" fmla="*/ 155438 h 93"/>
              <a:gd name="T10" fmla="*/ 267782 w 91"/>
              <a:gd name="T11" fmla="*/ 0 h 93"/>
              <a:gd name="T12" fmla="*/ 69623 w 91"/>
              <a:gd name="T13" fmla="*/ 155438 h 93"/>
              <a:gd name="T14" fmla="*/ 5356 w 91"/>
              <a:gd name="T15" fmla="*/ 39127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587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7 w 91"/>
              <a:gd name="T13" fmla="*/ 46038 h 93"/>
              <a:gd name="T14" fmla="*/ 1587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6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27132 w 55"/>
              <a:gd name="T1" fmla="*/ 81558 h 80"/>
              <a:gd name="T2" fmla="*/ 130233 w 55"/>
              <a:gd name="T3" fmla="*/ 10874 h 80"/>
              <a:gd name="T4" fmla="*/ 179070 w 55"/>
              <a:gd name="T5" fmla="*/ 141367 h 80"/>
              <a:gd name="T6" fmla="*/ 293024 w 55"/>
              <a:gd name="T7" fmla="*/ 222925 h 80"/>
              <a:gd name="T8" fmla="*/ 200775 w 55"/>
              <a:gd name="T9" fmla="*/ 418663 h 80"/>
              <a:gd name="T10" fmla="*/ 32558 w 55"/>
              <a:gd name="T11" fmla="*/ 337106 h 80"/>
              <a:gd name="T12" fmla="*/ 5426 w 55"/>
              <a:gd name="T13" fmla="*/ 190302 h 80"/>
              <a:gd name="T14" fmla="*/ 27132 w 55"/>
              <a:gd name="T15" fmla="*/ 81558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029 w 91"/>
              <a:gd name="T1" fmla="*/ 74766 h 93"/>
              <a:gd name="T2" fmla="*/ 22644 w 91"/>
              <a:gd name="T3" fmla="*/ 81935 h 93"/>
              <a:gd name="T4" fmla="*/ 34995 w 91"/>
              <a:gd name="T5" fmla="*/ 94226 h 93"/>
              <a:gd name="T6" fmla="*/ 69990 w 91"/>
              <a:gd name="T7" fmla="*/ 72718 h 93"/>
              <a:gd name="T8" fmla="*/ 90575 w 91"/>
              <a:gd name="T9" fmla="*/ 29702 h 93"/>
              <a:gd name="T10" fmla="*/ 51463 w 91"/>
              <a:gd name="T11" fmla="*/ 0 h 93"/>
              <a:gd name="T12" fmla="*/ 13380 w 91"/>
              <a:gd name="T13" fmla="*/ 29702 h 93"/>
              <a:gd name="T14" fmla="*/ 1029 w 91"/>
              <a:gd name="T15" fmla="*/ 7476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31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6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47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9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4 h 80"/>
              <a:gd name="T10" fmla="*/ 4329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folHlink">
              <a:alpha val="14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7" name="Group 83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58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9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0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518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51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E461B-61C2-4B2C-82A1-8470480F216F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5F064-415C-4B77-B0E9-96B1D2299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3632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C61D5-7084-4292-B927-9F0B5195EEA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F416C-FA74-44AF-BFBA-A422095D6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234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F4506-26CC-4152-9748-8E408BCC0A7E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276FCB-D571-4D9F-BF6C-FF363013D6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867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7C7CC-171D-47FD-AFB6-51441C150132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08569-D053-471C-B1A1-18F0B4A22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87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D022D-87DA-44C0-A7AC-A35EC3EB01AE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3700A0-2E87-465E-BBE8-35BEA2D630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62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74094-9E94-4C5D-8A2A-CCA373B4BB20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9E247-58AC-4D74-A65E-C183FC885D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4253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53F65-326A-4A0C-A78F-82BD31ADA1B4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E94B6D-2A64-4C96-85D2-6D88DFD9A8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5437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7C78D-12F3-4B85-9B45-CF5D9F34D098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02414-52B3-4CE7-8102-B8EC0D681C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09320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6CC18-9D88-4371-B57E-89E60EF7E988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72D6C-34DD-407D-862C-5DE121CDBE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1453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C6A29-F5CD-4123-8146-D8C6F3152779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0D82D9-26F7-4DC3-B3BF-60CF75048F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36581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BAF6F-4204-4956-9A2E-466D76051326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D20FFC-8BF9-45A5-94DB-5F3B256E7A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7964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E33E8-7928-4899-A6C7-999348EC038B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8C793-0DBF-4D24-87A5-6E4CFFE971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4565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C9396-9ACB-48EC-9892-D67EDFED0E4B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4DDB45-D47E-4E99-97DF-DAD53C53F6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3096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F63B8-ECBC-4CA3-A0C6-3986A6AE1A82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93B69-1A37-47B3-8DD7-F506F29D72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336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5C8A7-40A1-417D-8DD8-3C23F5FE8BFC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FFFEEE-3C0B-41F0-8638-AA7DA7765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3991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AB9D0-0354-43AE-9943-01EAA0C16845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5C1480-92D8-4A96-B07C-E25CBF9F3A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03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18A76-8F6B-495B-8D17-5B6022E5A815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E0C2C1-A0D3-46D2-B755-10CCD73DF4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074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4E0F0-2E7A-47BF-A770-7829512BB637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5D379-5952-4064-8132-53F76D195B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980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1001"/>
                </a:schemeClr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21001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19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9257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8FC1845-0B29-44E0-8EA7-42C2067D6AE4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760C8EC-8D74-4089-AD7E-B0391BDB452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020 w 4298"/>
              <a:gd name="T1" fmla="*/ 815 h 2199"/>
              <a:gd name="T2" fmla="*/ 4298 w 4298"/>
              <a:gd name="T3" fmla="*/ 0 h 2199"/>
              <a:gd name="T4" fmla="*/ 615 w 4298"/>
              <a:gd name="T5" fmla="*/ 1681 h 2199"/>
              <a:gd name="T6" fmla="*/ 137 w 4298"/>
              <a:gd name="T7" fmla="*/ 921 h 2199"/>
              <a:gd name="T8" fmla="*/ 1020 w 4298"/>
              <a:gd name="T9" fmla="*/ 815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rgbClr val="CEE3F4">
                  <a:alpha val="24001"/>
                </a:srgbClr>
              </a:gs>
              <a:gs pos="100000">
                <a:schemeClr val="accent1">
                  <a:alpha val="26999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rgbClr val="5CC2C4">
              <a:alpha val="2000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45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49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077384" y="466726"/>
            <a:ext cx="1070186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27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8000"/>
                </a:schemeClr>
              </a:gs>
              <a:gs pos="50000">
                <a:srgbClr val="FFFFFF"/>
              </a:gs>
              <a:gs pos="100000">
                <a:schemeClr val="accent1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43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0281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7E0795-7B32-4463-8402-5C2292D4B069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B85C0AF-2C13-491B-8C3A-38402B637B2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49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33725"/>
                  <a:invGamma/>
                  <a:alpha val="3000"/>
                </a:schemeClr>
              </a:gs>
              <a:gs pos="100000">
                <a:schemeClr val="accent1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accent1">
              <a:alpha val="3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69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273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07183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80279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2">
                  <a:alpha val="28000"/>
                </a:schemeClr>
              </a:gs>
              <a:gs pos="50000">
                <a:srgbClr val="FFFFFF"/>
              </a:gs>
              <a:gs pos="100000">
                <a:schemeClr val="accent2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67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1305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CAC6F3E-4A1B-4F5B-B854-24F8D45A8E8E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A163AFD-94AC-4BF1-A94A-1C9F415EEE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73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accent2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33725"/>
                  <a:invGamma/>
                  <a:alpha val="3000"/>
                </a:schemeClr>
              </a:gs>
              <a:gs pos="100000">
                <a:schemeClr val="accent2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93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297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0039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17999"/>
                </a:schemeClr>
              </a:gs>
              <a:gs pos="50000">
                <a:srgbClr val="FFFFFF"/>
              </a:gs>
              <a:gs pos="100000">
                <a:schemeClr val="hlink">
                  <a:alpha val="17999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91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2329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8EE4091-0150-4F0D-843A-955CEA4F6F0D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F1F12D6-983D-442F-BF0D-CCC110BC3EF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97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tint val="33725"/>
                  <a:invGamma/>
                  <a:alpha val="3000"/>
                </a:schemeClr>
              </a:gs>
              <a:gs pos="100000">
                <a:schemeClr val="hlink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317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321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2087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folHlink">
                  <a:alpha val="17999"/>
                </a:schemeClr>
              </a:gs>
              <a:gs pos="50000">
                <a:srgbClr val="FFFFFF"/>
              </a:gs>
              <a:gs pos="100000">
                <a:schemeClr val="folHlink">
                  <a:alpha val="17999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15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335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255ABC2-DF4E-48D9-8880-1C5BB41928E5}" type="datetime1">
              <a:rPr lang="en-US"/>
              <a:pPr>
                <a:defRPr/>
              </a:pPr>
              <a:t>3/13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9F20123-6170-40E4-A255-6C73FC8368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21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fol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33725"/>
                  <a:invGamma/>
                  <a:alpha val="3000"/>
                </a:schemeClr>
              </a:gs>
              <a:gs pos="100000">
                <a:schemeClr val="folHlink">
                  <a:alpha val="14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41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34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35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  <p:sldLayoutId id="2147484106" r:id="rId12"/>
    <p:sldLayoutId id="214748410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19288" y="1196976"/>
            <a:ext cx="8424862" cy="1470025"/>
          </a:xfrm>
        </p:spPr>
        <p:txBody>
          <a:bodyPr/>
          <a:lstStyle/>
          <a:p>
            <a:pPr eaLnBrk="1" hangingPunct="1"/>
            <a:r>
              <a:rPr lang="id-ID" altLang="en-US" sz="4800" dirty="0"/>
              <a:t>Solusi Sistem Persamaan Nonlinear</a:t>
            </a:r>
            <a:endParaRPr lang="en-US" altLang="en-US" sz="4800" dirty="0"/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12938" y="2781301"/>
            <a:ext cx="8401050" cy="576263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Pertemuan</a:t>
            </a:r>
            <a:r>
              <a:rPr lang="en-US" altLang="en-US" dirty="0"/>
              <a:t> </a:t>
            </a:r>
            <a:r>
              <a:rPr lang="en-US" altLang="en-US" dirty="0" err="1"/>
              <a:t>ke</a:t>
            </a:r>
            <a:r>
              <a:rPr lang="en-US" altLang="en-US" dirty="0"/>
              <a:t> – 3: </a:t>
            </a:r>
            <a:r>
              <a:rPr lang="id-ID" altLang="en-US" dirty="0"/>
              <a:t>Metode Bagi Dua &amp; Metode Regula Falsi</a:t>
            </a:r>
            <a:endParaRPr lang="en-US" altLang="en-US" dirty="0"/>
          </a:p>
        </p:txBody>
      </p:sp>
      <p:pic>
        <p:nvPicPr>
          <p:cNvPr id="4" name="Picture 3" descr="unikom.GIF">
            <a:extLst>
              <a:ext uri="{FF2B5EF4-FFF2-40B4-BE49-F238E27FC236}">
                <a16:creationId xmlns:a16="http://schemas.microsoft.com/office/drawing/2014/main" id="{59A766A0-980E-4D07-8A2C-3265DCAFE7EF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11424" y="290588"/>
            <a:ext cx="1270726" cy="1266204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Bagi</a:t>
            </a:r>
            <a:r>
              <a:rPr lang="en-US" altLang="en-US" dirty="0"/>
              <a:t> </a:t>
            </a:r>
            <a:r>
              <a:rPr lang="en-US" altLang="en-US" dirty="0" err="1"/>
              <a:t>Dua</a:t>
            </a:r>
            <a:endParaRPr lang="id-ID" altLang="en-US" dirty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9D4243-A558-4CEC-9924-13B9814760DB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1132829" y="1268760"/>
            <a:ext cx="10219755" cy="1511300"/>
          </a:xfrm>
          <a:prstGeom prst="rect">
            <a:avLst/>
          </a:prstGeom>
          <a:solidFill>
            <a:srgbClr val="ACEEEE">
              <a:alpha val="97647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>
              <a:spcBef>
                <a:spcPct val="20000"/>
              </a:spcBef>
              <a:buSzPct val="80000"/>
              <a:defRPr/>
            </a:pPr>
            <a:r>
              <a:rPr lang="id-ID" sz="2800" kern="0" dirty="0">
                <a:latin typeface="+mn-lt"/>
                <a:cs typeface="+mn-cs"/>
              </a:rPr>
              <a:t>	</a:t>
            </a:r>
            <a:r>
              <a:rPr lang="en-US" sz="2800" kern="0" dirty="0" err="1">
                <a:latin typeface="+mn-lt"/>
                <a:cs typeface="+mn-cs"/>
              </a:rPr>
              <a:t>Jika</a:t>
            </a:r>
            <a:r>
              <a:rPr lang="en-US" sz="2800" kern="0" dirty="0">
                <a:latin typeface="+mn-lt"/>
                <a:cs typeface="+mn-cs"/>
              </a:rPr>
              <a:t> f(a).f(b) &lt; 0 </a:t>
            </a:r>
            <a:r>
              <a:rPr lang="en-US" sz="2800" kern="0" dirty="0" err="1">
                <a:latin typeface="+mn-lt"/>
                <a:cs typeface="+mn-cs"/>
              </a:rPr>
              <a:t>dan</a:t>
            </a:r>
            <a:r>
              <a:rPr lang="en-US" sz="2800" kern="0" dirty="0">
                <a:latin typeface="+mn-lt"/>
                <a:cs typeface="+mn-cs"/>
              </a:rPr>
              <a:t> f(x) </a:t>
            </a:r>
            <a:r>
              <a:rPr lang="en-US" sz="2800" kern="0" dirty="0" err="1">
                <a:latin typeface="+mn-lt"/>
                <a:cs typeface="+mn-cs"/>
              </a:rPr>
              <a:t>kontin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i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maka</a:t>
            </a:r>
            <a:r>
              <a:rPr lang="en-US" sz="2800" kern="0" dirty="0">
                <a:latin typeface="+mn-lt"/>
                <a:cs typeface="+mn-cs"/>
              </a:rPr>
              <a:t> paling </a:t>
            </a:r>
            <a:r>
              <a:rPr lang="en-US" sz="2800" kern="0" dirty="0" err="1">
                <a:latin typeface="+mn-lt"/>
                <a:cs typeface="+mn-cs"/>
              </a:rPr>
              <a:t>sedikit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terdapat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at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buah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persamaan</a:t>
            </a:r>
            <a:r>
              <a:rPr lang="en-US" sz="2800" kern="0" dirty="0">
                <a:latin typeface="+mn-lt"/>
                <a:cs typeface="+mn-cs"/>
              </a:rPr>
              <a:t> f(x)=0 </a:t>
            </a:r>
            <a:r>
              <a:rPr lang="en-US" sz="2800" kern="0" dirty="0" err="1">
                <a:latin typeface="+mn-lt"/>
                <a:cs typeface="+mn-cs"/>
              </a:rPr>
              <a:t>di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780928"/>
            <a:ext cx="6408886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tode Bagi Dua</a:t>
            </a:r>
            <a:r>
              <a:rPr lang="id-ID" altLang="en-US"/>
              <a:t>/Bisection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1BA59C-3E92-4024-845B-48C656604326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519739" y="1357314"/>
            <a:ext cx="928687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1" y="2500314"/>
            <a:ext cx="2500313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Bag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dua</a:t>
            </a:r>
            <a:r>
              <a:rPr lang="en-US" sz="2800" dirty="0">
                <a:latin typeface="Arial" charset="0"/>
                <a:cs typeface="Arial" charset="0"/>
              </a:rPr>
              <a:t> x=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19514" y="3500439"/>
            <a:ext cx="928687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a,c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35864" y="3357564"/>
            <a:ext cx="928687" cy="5222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c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32400" y="4214814"/>
            <a:ext cx="1785938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f(a)f(c)&lt;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850" y="5357814"/>
            <a:ext cx="4337050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Selang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baru</a:t>
            </a:r>
            <a:r>
              <a:rPr lang="en-US" sz="2800" dirty="0">
                <a:latin typeface="Arial" charset="0"/>
                <a:cs typeface="Arial" charset="0"/>
              </a:rPr>
              <a:t> :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  <a:r>
              <a:rPr lang="en-US" sz="2800" dirty="0">
                <a:latin typeface="Times New Roman"/>
                <a:cs typeface="Times New Roman"/>
              </a:rPr>
              <a:t>←</a:t>
            </a:r>
            <a:r>
              <a:rPr lang="en-US" sz="2800" dirty="0">
                <a:latin typeface="+mj-lt"/>
                <a:cs typeface="Times New Roman"/>
              </a:rPr>
              <a:t>[</a:t>
            </a:r>
            <a:r>
              <a:rPr lang="en-US" sz="2800" dirty="0" err="1">
                <a:latin typeface="+mj-lt"/>
                <a:cs typeface="Times New Roman"/>
              </a:rPr>
              <a:t>a,c</a:t>
            </a:r>
            <a:r>
              <a:rPr lang="en-US" sz="2800" dirty="0">
                <a:latin typeface="+mj-lt"/>
                <a:cs typeface="Times New Roman"/>
              </a:rPr>
              <a:t>]</a:t>
            </a:r>
            <a:endParaRPr lang="id-ID" sz="2800" dirty="0">
              <a:latin typeface="+mj-lt"/>
              <a:cs typeface="Times New Roman"/>
            </a:endParaRPr>
          </a:p>
          <a:p>
            <a:pPr>
              <a:defRPr/>
            </a:pPr>
            <a:r>
              <a:rPr lang="id-ID" sz="2800" dirty="0">
                <a:latin typeface="+mj-lt"/>
                <a:cs typeface="Times New Roman"/>
              </a:rPr>
              <a:t>Atau b=c</a:t>
            </a:r>
            <a:endParaRPr lang="en-US" sz="2800" dirty="0">
              <a:latin typeface="+mj-lt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1" y="5357814"/>
            <a:ext cx="4392613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Selang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baru</a:t>
            </a:r>
            <a:r>
              <a:rPr lang="en-US" sz="2800" dirty="0">
                <a:latin typeface="Arial" charset="0"/>
                <a:cs typeface="Arial" charset="0"/>
              </a:rPr>
              <a:t> : 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  <a:r>
              <a:rPr lang="en-US" sz="2800" dirty="0">
                <a:latin typeface="Times New Roman"/>
                <a:cs typeface="Times New Roman"/>
              </a:rPr>
              <a:t>←</a:t>
            </a:r>
            <a:r>
              <a:rPr lang="en-US" sz="2800" dirty="0">
                <a:latin typeface="+mj-lt"/>
                <a:cs typeface="Times New Roman"/>
              </a:rPr>
              <a:t>[</a:t>
            </a:r>
            <a:r>
              <a:rPr lang="en-US" sz="2800" dirty="0" err="1">
                <a:latin typeface="+mj-lt"/>
                <a:cs typeface="Times New Roman"/>
              </a:rPr>
              <a:t>c,b</a:t>
            </a:r>
            <a:r>
              <a:rPr lang="en-US" sz="2800" dirty="0">
                <a:latin typeface="+mj-lt"/>
                <a:cs typeface="Times New Roman"/>
              </a:rPr>
              <a:t>]</a:t>
            </a:r>
            <a:endParaRPr lang="id-ID" sz="2800" dirty="0">
              <a:latin typeface="+mj-lt"/>
              <a:cs typeface="Times New Roman"/>
            </a:endParaRPr>
          </a:p>
          <a:p>
            <a:pPr>
              <a:defRPr/>
            </a:pPr>
            <a:r>
              <a:rPr lang="id-ID" sz="2800" dirty="0">
                <a:latin typeface="+mj-lt"/>
                <a:cs typeface="Times New Roman"/>
              </a:rPr>
              <a:t>Atau a=c</a:t>
            </a:r>
            <a:endParaRPr lang="en-US" sz="2800" dirty="0">
              <a:latin typeface="+mj-lt"/>
              <a:cs typeface="Arial" charset="0"/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5808664" y="1920875"/>
            <a:ext cx="357187" cy="571500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8517983">
            <a:off x="7471569" y="2691607"/>
            <a:ext cx="463550" cy="862012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725367">
            <a:off x="4306095" y="2818608"/>
            <a:ext cx="447675" cy="820737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 rot="2935836" flipH="1">
            <a:off x="7142957" y="3783807"/>
            <a:ext cx="500063" cy="711200"/>
          </a:xfrm>
          <a:prstGeom prst="downArrow">
            <a:avLst>
              <a:gd name="adj1" fmla="val 50000"/>
              <a:gd name="adj2" fmla="val 35424"/>
            </a:avLst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8517983">
            <a:off x="4640263" y="3759200"/>
            <a:ext cx="463550" cy="736600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Down Arrow 16"/>
          <p:cNvSpPr/>
          <p:nvPr/>
        </p:nvSpPr>
        <p:spPr>
          <a:xfrm rot="2725367">
            <a:off x="5097464" y="4679951"/>
            <a:ext cx="447675" cy="822325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Down Arrow 17"/>
          <p:cNvSpPr/>
          <p:nvPr/>
        </p:nvSpPr>
        <p:spPr>
          <a:xfrm rot="18517983">
            <a:off x="6873082" y="4685507"/>
            <a:ext cx="463550" cy="738187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51314" y="4941888"/>
            <a:ext cx="504825" cy="368300"/>
          </a:xfrm>
          <a:prstGeom prst="rect">
            <a:avLst/>
          </a:prstGeom>
          <a:solidFill>
            <a:srgbClr val="ACEE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/>
              <a:t>Y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535863" y="4941888"/>
            <a:ext cx="863600" cy="368300"/>
          </a:xfrm>
          <a:prstGeom prst="rect">
            <a:avLst/>
          </a:prstGeom>
          <a:solidFill>
            <a:srgbClr val="ACEE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/>
              <a:t>Tida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1FE64-5A5C-47B2-9ED2-5F817C3C5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iteria</a:t>
            </a:r>
            <a:r>
              <a:rPr lang="en-US" dirty="0"/>
              <a:t> </a:t>
            </a:r>
            <a:r>
              <a:rPr lang="en-US" dirty="0" err="1"/>
              <a:t>Berhenti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E489-4FCF-46EC-AF3C-B54E2422AC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Berhenti saat  </a:t>
            </a:r>
            <a:r>
              <a:rPr lang="en-US" dirty="0"/>
              <a:t>            </a:t>
            </a:r>
            <a:r>
              <a:rPr lang="id-ID" dirty="0"/>
              <a:t>, yang diinginkan adalah  </a:t>
            </a:r>
            <a:r>
              <a:rPr lang="en-US" dirty="0"/>
              <a:t>  </a:t>
            </a:r>
            <a:r>
              <a:rPr lang="id-ID" dirty="0"/>
              <a:t>yang cukup dekat dengan 0</a:t>
            </a:r>
          </a:p>
          <a:p>
            <a:r>
              <a:rPr lang="id-ID" dirty="0"/>
              <a:t>Hentikan iterasi saat  </a:t>
            </a:r>
          </a:p>
          <a:p>
            <a:r>
              <a:rPr lang="id-ID" dirty="0"/>
              <a:t>Menghentikan iterasi berdasarkan perhitungan galat mutlak atau galat hampiran semu yang kurang dari toleransi galat.</a:t>
            </a:r>
          </a:p>
          <a:p>
            <a:endParaRPr lang="id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7AFC5D-8FC2-48CD-91B3-183048D67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E30C9BA1-C32B-42E9-9618-87A62DC9D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892" y="1268760"/>
            <a:ext cx="21117516" cy="5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388AF6-902B-4F2E-80A3-7D50FCF0A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44036"/>
              </p:ext>
            </p:extLst>
          </p:nvPr>
        </p:nvGraphicFramePr>
        <p:xfrm>
          <a:off x="3683731" y="1508292"/>
          <a:ext cx="1512168" cy="61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731" y="1508292"/>
                        <a:ext cx="1512168" cy="61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>
            <a:extLst>
              <a:ext uri="{FF2B5EF4-FFF2-40B4-BE49-F238E27FC236}">
                <a16:creationId xmlns:a16="http://schemas.microsoft.com/office/drawing/2014/main" id="{66F74DDA-4B03-4FF5-BF84-AD6E115C4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66148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D3623C9-761B-445E-9E2F-05F4280D0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8578"/>
              </p:ext>
            </p:extLst>
          </p:nvPr>
        </p:nvGraphicFramePr>
        <p:xfrm>
          <a:off x="9480376" y="1527642"/>
          <a:ext cx="408599" cy="5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6" y="1527642"/>
                        <a:ext cx="408599" cy="51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>
            <a:extLst>
              <a:ext uri="{FF2B5EF4-FFF2-40B4-BE49-F238E27FC236}">
                <a16:creationId xmlns:a16="http://schemas.microsoft.com/office/drawing/2014/main" id="{84B7CB15-9E54-445F-A41B-87280A9E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879" y="3150402"/>
            <a:ext cx="23982845" cy="51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A6C5733-2D4A-4A40-B7D4-6BCE9656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30814"/>
              </p:ext>
            </p:extLst>
          </p:nvPr>
        </p:nvGraphicFramePr>
        <p:xfrm>
          <a:off x="5015879" y="2535282"/>
          <a:ext cx="1895873" cy="64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79" y="2535282"/>
                        <a:ext cx="1895873" cy="64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9">
            <a:extLst>
              <a:ext uri="{FF2B5EF4-FFF2-40B4-BE49-F238E27FC236}">
                <a16:creationId xmlns:a16="http://schemas.microsoft.com/office/drawing/2014/main" id="{C16B6AAB-9459-41D8-B8B0-6CA12C250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5" y="4682107"/>
            <a:ext cx="32619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1EA893-8FE3-43A6-A94C-099EA3BDA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0833"/>
              </p:ext>
            </p:extLst>
          </p:nvPr>
        </p:nvGraphicFramePr>
        <p:xfrm>
          <a:off x="4418692" y="4236590"/>
          <a:ext cx="2376264" cy="115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9" imgW="926698" imgH="444307" progId="Equation.DSMT4">
                  <p:embed/>
                </p:oleObj>
              </mc:Choice>
              <mc:Fallback>
                <p:oleObj name="Equation" r:id="rId9" imgW="926698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692" y="4236590"/>
                        <a:ext cx="2376264" cy="1151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213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33265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Latihan</a:t>
            </a:r>
            <a:r>
              <a:rPr lang="en-US" altLang="en-US" dirty="0"/>
              <a:t> 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424" y="1628777"/>
            <a:ext cx="10729192" cy="3528416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err="1"/>
              <a:t>Tent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 </a:t>
            </a:r>
            <a:r>
              <a:rPr lang="en-US" altLang="en-US" dirty="0" err="1"/>
              <a:t>dar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d</a:t>
            </a:r>
            <a:r>
              <a:rPr lang="id-ID" altLang="en-US" dirty="0"/>
              <a:t>g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id-I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altLang="en-US" dirty="0"/>
              <a:t>toleransi lebar selang kurang dari</a:t>
            </a:r>
            <a:r>
              <a:rPr lang="en-US" altLang="en-US" dirty="0"/>
              <a:t> 0.001 </a:t>
            </a:r>
            <a:r>
              <a:rPr lang="id-ID" altLang="en-US" dirty="0"/>
              <a:t>atau</a:t>
            </a:r>
            <a:r>
              <a:rPr lang="en-US" altLang="en-US" dirty="0"/>
              <a:t> </a:t>
            </a:r>
            <a:r>
              <a:rPr lang="id-ID" altLang="en-US" dirty="0"/>
              <a:t>|</a:t>
            </a:r>
            <a:r>
              <a:rPr lang="en-US" altLang="en-US" dirty="0"/>
              <a:t>f(</a:t>
            </a:r>
            <a:r>
              <a:rPr lang="id-ID" altLang="en-US" dirty="0"/>
              <a:t>c</a:t>
            </a:r>
            <a:r>
              <a:rPr lang="en-US" altLang="en-US" dirty="0"/>
              <a:t>)</a:t>
            </a:r>
            <a:r>
              <a:rPr lang="id-ID" altLang="en-US" dirty="0"/>
              <a:t>|</a:t>
            </a:r>
            <a:r>
              <a:rPr lang="en-US" altLang="en-US" dirty="0"/>
              <a:t>&lt;0.0001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id-ID" altLang="en-US" dirty="0"/>
              <a:t> [1.</a:t>
            </a:r>
            <a:r>
              <a:rPr lang="en-US" altLang="en-US" dirty="0"/>
              <a:t>8</a:t>
            </a:r>
            <a:r>
              <a:rPr lang="id-ID" altLang="en-US" dirty="0"/>
              <a:t>,1.</a:t>
            </a:r>
            <a:r>
              <a:rPr lang="en-US" altLang="en-US" dirty="0"/>
              <a:t>9</a:t>
            </a:r>
            <a:r>
              <a:rPr lang="id-ID" altLang="en-US" dirty="0"/>
              <a:t>]. Gunakan metode bagi dua</a:t>
            </a:r>
            <a:endParaRPr lang="en-US" altLang="en-US" dirty="0"/>
          </a:p>
        </p:txBody>
      </p:sp>
      <p:sp>
        <p:nvSpPr>
          <p:cNvPr id="2" name="Rectangle 15">
            <a:extLst>
              <a:ext uri="{FF2B5EF4-FFF2-40B4-BE49-F238E27FC236}">
                <a16:creationId xmlns:a16="http://schemas.microsoft.com/office/drawing/2014/main" id="{63E7B1C1-FBC8-4B34-B645-57450EDC4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695" y="2276872"/>
            <a:ext cx="24761692" cy="58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8FAF54-D486-45B6-BB50-B3AF0144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63154"/>
              </p:ext>
            </p:extLst>
          </p:nvPr>
        </p:nvGraphicFramePr>
        <p:xfrm>
          <a:off x="3329897" y="2276872"/>
          <a:ext cx="5108962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97" y="2276872"/>
                        <a:ext cx="5108962" cy="79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Tabel Perhitungan dari akar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774825" y="1543050"/>
          <a:ext cx="8686800" cy="482123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949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9111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64">
                <a:tc>
                  <a:txBody>
                    <a:bodyPr/>
                    <a:lstStyle/>
                    <a:p>
                      <a:r>
                        <a:rPr lang="id-ID" sz="1800" dirty="0"/>
                        <a:t>a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c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b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a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c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b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|a-b|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|c_baru-c_lama|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28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68E640-189F-4B85-A677-81510DFE4F36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Minimum Iterasi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1077384" y="1470026"/>
            <a:ext cx="10347208" cy="3038475"/>
          </a:xfrm>
        </p:spPr>
        <p:txBody>
          <a:bodyPr/>
          <a:lstStyle/>
          <a:p>
            <a:r>
              <a:rPr lang="id-ID" altLang="en-US" dirty="0"/>
              <a:t>Jika a = batas bawah, b = batas atas, dan n = jumlah iterasi minimal, </a:t>
            </a:r>
            <a:r>
              <a:rPr lang="en-US" altLang="en-US" dirty="0"/>
              <a:t>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dirty="0" err="1">
                <a:cs typeface="Times New Roman" panose="02020603050405020304" pitchFamily="18" charset="0"/>
              </a:rPr>
              <a:t>gal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relatif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hampiran</a:t>
            </a:r>
            <a:r>
              <a:rPr lang="en-US" altLang="en-US" dirty="0">
                <a:cs typeface="Times New Roman" panose="02020603050405020304" pitchFamily="18" charset="0"/>
              </a:rPr>
              <a:t> yang </a:t>
            </a:r>
            <a:r>
              <a:rPr lang="en-US" altLang="en-US" dirty="0" err="1">
                <a:cs typeface="Times New Roman" panose="02020603050405020304" pitchFamily="18" charset="0"/>
              </a:rPr>
              <a:t>diinginka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id-ID" altLang="en-US" dirty="0">
                <a:cs typeface="Times New Roman" panose="02020603050405020304" pitchFamily="18" charset="0"/>
              </a:rPr>
              <a:t>maka :</a:t>
            </a:r>
          </a:p>
          <a:p>
            <a:endParaRPr lang="id-ID" altLang="en-US" dirty="0">
              <a:cs typeface="Times New Roman" panose="02020603050405020304" pitchFamily="18" charset="0"/>
            </a:endParaRPr>
          </a:p>
          <a:p>
            <a:endParaRPr lang="id-ID" altLang="en-US" dirty="0"/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FC50BB-0A66-47AB-A472-F8997E9AF307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gray">
          <a:xfrm>
            <a:off x="1199456" y="4508500"/>
            <a:ext cx="1034720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r>
              <a:rPr lang="id-ID" sz="3200" kern="0" dirty="0">
                <a:latin typeface="+mn-lt"/>
                <a:cs typeface="+mn-cs"/>
              </a:rPr>
              <a:t>Hitunglah jumlah iterasi minimal untuk kasus diatas </a:t>
            </a:r>
            <a:endParaRPr lang="id-ID" sz="3200" kern="0" dirty="0">
              <a:latin typeface="+mn-lt"/>
              <a:cs typeface="Times New Roman" pitchFamily="18" charset="0"/>
            </a:endParaRPr>
          </a:p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id-ID" sz="3200" kern="0" dirty="0">
              <a:latin typeface="+mn-lt"/>
              <a:cs typeface="Times New Roman" pitchFamily="18" charset="0"/>
            </a:endParaRPr>
          </a:p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id-ID" sz="3200" kern="0" dirty="0">
              <a:latin typeface="+mn-lt"/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C74544-A27D-4027-B7FA-1225261D7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15304"/>
              </p:ext>
            </p:extLst>
          </p:nvPr>
        </p:nvGraphicFramePr>
        <p:xfrm>
          <a:off x="4007768" y="2994821"/>
          <a:ext cx="3341208" cy="145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939392" imgH="406224" progId="Equation.DSMT4">
                  <p:embed/>
                </p:oleObj>
              </mc:Choice>
              <mc:Fallback>
                <p:oleObj name="Equation" r:id="rId3" imgW="939392" imgH="406224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74DD5BA-AADC-4FCB-B00D-98B2232B6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994821"/>
                        <a:ext cx="3341208" cy="1451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8">
            <a:extLst>
              <a:ext uri="{FF2B5EF4-FFF2-40B4-BE49-F238E27FC236}">
                <a16:creationId xmlns:a16="http://schemas.microsoft.com/office/drawing/2014/main" id="{8822379F-A5C7-4B9B-8B55-A4415DA4D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746" y="1999442"/>
            <a:ext cx="240778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1A653B-5CA1-42B0-BE63-C3D12538E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3098"/>
              </p:ext>
            </p:extLst>
          </p:nvPr>
        </p:nvGraphicFramePr>
        <p:xfrm>
          <a:off x="4536504" y="2026170"/>
          <a:ext cx="283645" cy="5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04" y="2026170"/>
                        <a:ext cx="283645" cy="502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480" y="548680"/>
            <a:ext cx="6697663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Regula </a:t>
            </a:r>
            <a:r>
              <a:rPr lang="en-US" altLang="en-US" dirty="0" err="1"/>
              <a:t>Falsi</a:t>
            </a: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1464" y="1916113"/>
            <a:ext cx="10513168" cy="3929062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bagi</a:t>
            </a:r>
            <a:r>
              <a:rPr lang="en-US" altLang="en-US" dirty="0"/>
              <a:t> </a:t>
            </a:r>
            <a:r>
              <a:rPr lang="en-US" altLang="en-US" dirty="0" err="1"/>
              <a:t>dua</a:t>
            </a:r>
            <a:r>
              <a:rPr lang="en-US" altLang="en-US" dirty="0"/>
              <a:t> </a:t>
            </a:r>
            <a:r>
              <a:rPr lang="en-US" altLang="en-US" dirty="0" err="1"/>
              <a:t>selalu</a:t>
            </a:r>
            <a:r>
              <a:rPr lang="en-US" altLang="en-US" dirty="0"/>
              <a:t> </a:t>
            </a:r>
            <a:r>
              <a:rPr lang="en-US" altLang="en-US" dirty="0" err="1"/>
              <a:t>dapat</a:t>
            </a:r>
            <a:r>
              <a:rPr lang="en-US" altLang="en-US" dirty="0"/>
              <a:t> </a:t>
            </a:r>
            <a:r>
              <a:rPr lang="en-US" altLang="en-US" dirty="0" err="1"/>
              <a:t>menem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en-US" dirty="0" err="1">
                <a:cs typeface="Times New Roman" panose="02020603050405020304" pitchFamily="18" charset="0"/>
              </a:rPr>
              <a:t>kecepata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konvergensi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sang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lambat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dirty="0" err="1">
                <a:cs typeface="Times New Roman" panose="02020603050405020304" pitchFamily="18" charset="0"/>
              </a:rPr>
              <a:t>Solusi</a:t>
            </a:r>
            <a:r>
              <a:rPr lang="en-US" altLang="en-US" dirty="0">
                <a:cs typeface="Times New Roman" panose="02020603050405020304" pitchFamily="18" charset="0"/>
              </a:rPr>
              <a:t> : </a:t>
            </a:r>
            <a:r>
              <a:rPr lang="en-US" altLang="en-US" dirty="0" err="1">
                <a:cs typeface="Times New Roman" panose="02020603050405020304" pitchFamily="18" charset="0"/>
              </a:rPr>
              <a:t>metode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regula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falsi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 err="1">
                <a:cs typeface="Times New Roman" panose="02020603050405020304" pitchFamily="18" charset="0"/>
              </a:rPr>
              <a:t>Dibu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gari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lurus</a:t>
            </a:r>
            <a:r>
              <a:rPr lang="en-US" altLang="en-US" dirty="0">
                <a:cs typeface="Times New Roman" panose="02020603050405020304" pitchFamily="18" charset="0"/>
              </a:rPr>
              <a:t> yang </a:t>
            </a:r>
            <a:r>
              <a:rPr lang="en-US" altLang="en-US" dirty="0" err="1">
                <a:cs typeface="Times New Roman" panose="02020603050405020304" pitchFamily="18" charset="0"/>
              </a:rPr>
              <a:t>menghubungkan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dirty="0" err="1">
                <a:cs typeface="Times New Roman" panose="02020603050405020304" pitchFamily="18" charset="0"/>
              </a:rPr>
              <a:t>a,f</a:t>
            </a:r>
            <a:r>
              <a:rPr lang="en-US" altLang="en-US" dirty="0">
                <a:cs typeface="Times New Roman" panose="02020603050405020304" pitchFamily="18" charset="0"/>
              </a:rPr>
              <a:t>(a)) </a:t>
            </a:r>
            <a:r>
              <a:rPr lang="en-US" altLang="en-US" dirty="0" err="1">
                <a:cs typeface="Times New Roman" panose="02020603050405020304" pitchFamily="18" charset="0"/>
              </a:rPr>
              <a:t>dan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dirty="0" err="1">
                <a:cs typeface="Times New Roman" panose="02020603050405020304" pitchFamily="18" charset="0"/>
              </a:rPr>
              <a:t>b,f</a:t>
            </a:r>
            <a:r>
              <a:rPr lang="en-US" altLang="en-US" dirty="0">
                <a:cs typeface="Times New Roman" panose="02020603050405020304" pitchFamily="18" charset="0"/>
              </a:rPr>
              <a:t>(b))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2711451" y="3697289"/>
            <a:ext cx="561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 sz="2800"/>
              <a:t>Gradien garis AB=Gradien CB</a:t>
            </a: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547688"/>
            <a:ext cx="6705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3359151" y="4292600"/>
          <a:ext cx="3529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292600"/>
                        <a:ext cx="3529013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6527800" y="5445125"/>
          <a:ext cx="29416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1218960" imgH="419040" progId="Equation.3">
                  <p:embed/>
                </p:oleObj>
              </mc:Choice>
              <mc:Fallback>
                <p:oleObj name="Equation" r:id="rId7" imgW="12189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445125"/>
                        <a:ext cx="2941638" cy="998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ent Arrow 9"/>
          <p:cNvSpPr/>
          <p:nvPr/>
        </p:nvSpPr>
        <p:spPr>
          <a:xfrm rot="16200000" flipH="1" flipV="1">
            <a:off x="7175501" y="4221163"/>
            <a:ext cx="936625" cy="1511300"/>
          </a:xfrm>
          <a:prstGeom prst="bentArrow">
            <a:avLst>
              <a:gd name="adj1" fmla="val 25000"/>
              <a:gd name="adj2" fmla="val 26203"/>
              <a:gd name="adj3" fmla="val 25000"/>
              <a:gd name="adj4" fmla="val 4375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6207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Latihan 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5480" y="1628776"/>
            <a:ext cx="9649071" cy="3312392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err="1"/>
              <a:t>Tent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 </a:t>
            </a:r>
            <a:r>
              <a:rPr lang="en-US" altLang="en-US" dirty="0" err="1"/>
              <a:t>dar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buNone/>
            </a:pPr>
            <a:r>
              <a:rPr lang="en-US" altLang="en-US" dirty="0"/>
              <a:t> d</a:t>
            </a:r>
            <a:r>
              <a:rPr lang="id-ID" altLang="en-US" dirty="0"/>
              <a:t>g toleransi lebar selang kurang dari</a:t>
            </a:r>
            <a:r>
              <a:rPr lang="en-US" altLang="en-US" dirty="0"/>
              <a:t> 0.001 </a:t>
            </a:r>
            <a:r>
              <a:rPr lang="id-ID" altLang="en-US" dirty="0"/>
              <a:t>atau</a:t>
            </a:r>
            <a:r>
              <a:rPr lang="en-US" altLang="en-US" dirty="0"/>
              <a:t> </a:t>
            </a:r>
            <a:r>
              <a:rPr lang="id-ID" altLang="en-US" dirty="0"/>
              <a:t>|</a:t>
            </a:r>
            <a:r>
              <a:rPr lang="en-US" altLang="en-US" dirty="0"/>
              <a:t>f(</a:t>
            </a:r>
            <a:r>
              <a:rPr lang="id-ID" altLang="en-US" dirty="0"/>
              <a:t>c</a:t>
            </a:r>
            <a:r>
              <a:rPr lang="en-US" altLang="en-US" dirty="0"/>
              <a:t>)</a:t>
            </a:r>
            <a:r>
              <a:rPr lang="id-ID" altLang="en-US" dirty="0"/>
              <a:t>|</a:t>
            </a:r>
            <a:r>
              <a:rPr lang="en-US" altLang="en-US" dirty="0"/>
              <a:t>&lt;0.0001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id-ID" altLang="en-US" dirty="0"/>
              <a:t>[1.</a:t>
            </a:r>
            <a:r>
              <a:rPr lang="en-US" altLang="en-US" dirty="0"/>
              <a:t>8</a:t>
            </a:r>
            <a:r>
              <a:rPr lang="id-ID" altLang="en-US" dirty="0"/>
              <a:t>,1.</a:t>
            </a:r>
            <a:r>
              <a:rPr lang="en-US" altLang="en-US" dirty="0"/>
              <a:t>9</a:t>
            </a:r>
            <a:r>
              <a:rPr lang="id-ID" altLang="en-US" dirty="0"/>
              <a:t>] menggunakan metode regula falsi</a:t>
            </a:r>
            <a:endParaRPr lang="en-US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BFC5F7-226E-430C-B57E-5E3829C08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47842"/>
              </p:ext>
            </p:extLst>
          </p:nvPr>
        </p:nvGraphicFramePr>
        <p:xfrm>
          <a:off x="3935760" y="2406635"/>
          <a:ext cx="4710319" cy="73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8FAF54-D486-45B6-BB50-B3AF0144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2406635"/>
                        <a:ext cx="4710319" cy="730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Kelemahan</a:t>
            </a:r>
            <a:r>
              <a:rPr lang="en-US" altLang="en-US" dirty="0"/>
              <a:t> </a:t>
            </a:r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Tertutup</a:t>
            </a:r>
            <a:endParaRPr lang="id-ID" alt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Bila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[</a:t>
            </a:r>
            <a:r>
              <a:rPr lang="en-US" altLang="en-US" dirty="0" err="1"/>
              <a:t>a,b</a:t>
            </a:r>
            <a:r>
              <a:rPr lang="en-US" altLang="en-US" dirty="0"/>
              <a:t>] </a:t>
            </a:r>
            <a:r>
              <a:rPr lang="en-US" altLang="en-US" dirty="0" err="1"/>
              <a:t>terdapat</a:t>
            </a:r>
            <a:r>
              <a:rPr lang="en-US" altLang="en-US" dirty="0"/>
              <a:t> </a:t>
            </a:r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dari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r>
              <a:rPr lang="en-US" altLang="en-US" dirty="0" err="1"/>
              <a:t>Jika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memenuhi</a:t>
            </a:r>
            <a:r>
              <a:rPr lang="en-US" altLang="en-US" dirty="0"/>
              <a:t> </a:t>
            </a:r>
            <a:r>
              <a:rPr lang="en-US" altLang="en-US" dirty="0" err="1"/>
              <a:t>syarat</a:t>
            </a:r>
            <a:r>
              <a:rPr lang="en-US" altLang="en-US" dirty="0"/>
              <a:t> </a:t>
            </a:r>
            <a:r>
              <a:rPr lang="en-US" altLang="en-US" dirty="0" err="1"/>
              <a:t>cukup</a:t>
            </a:r>
            <a:r>
              <a:rPr lang="en-US" altLang="en-US" dirty="0"/>
              <a:t> </a:t>
            </a:r>
            <a:r>
              <a:rPr lang="en-US" altLang="en-US" dirty="0" err="1"/>
              <a:t>maka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akan</a:t>
            </a:r>
            <a:r>
              <a:rPr lang="en-US" altLang="en-US" dirty="0"/>
              <a:t> </a:t>
            </a:r>
            <a:r>
              <a:rPr lang="en-US" altLang="en-US" dirty="0" err="1"/>
              <a:t>diperoleh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en-US" altLang="en-US" dirty="0" err="1"/>
              <a:t>tersebut</a:t>
            </a:r>
            <a:r>
              <a:rPr lang="en-US" altLang="en-US" dirty="0"/>
              <a:t>.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B045C8-574A-4628-93AC-6078E5F509E9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Contoh</a:t>
            </a:r>
            <a:r>
              <a:rPr lang="en-US" altLang="en-US" dirty="0"/>
              <a:t> </a:t>
            </a:r>
            <a:r>
              <a:rPr lang="id-ID" altLang="en-US" dirty="0"/>
              <a:t>Persamaan Non Linear</a:t>
            </a: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F7DEB3-3D3A-40B5-B3F5-B278C6361A63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09242"/>
              </p:ext>
            </p:extLst>
          </p:nvPr>
        </p:nvGraphicFramePr>
        <p:xfrm>
          <a:off x="1095261" y="1380928"/>
          <a:ext cx="6078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1380928"/>
                        <a:ext cx="60785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0341"/>
              </p:ext>
            </p:extLst>
          </p:nvPr>
        </p:nvGraphicFramePr>
        <p:xfrm>
          <a:off x="1095261" y="1952428"/>
          <a:ext cx="6318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2425680" imgH="203040" progId="Equation.DSMT4">
                  <p:embed/>
                </p:oleObj>
              </mc:Choice>
              <mc:Fallback>
                <p:oleObj name="Equation" r:id="rId5" imgW="2425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1952428"/>
                        <a:ext cx="6318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79421"/>
              </p:ext>
            </p:extLst>
          </p:nvPr>
        </p:nvGraphicFramePr>
        <p:xfrm>
          <a:off x="1077384" y="2401194"/>
          <a:ext cx="47021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1854000" imgH="368280" progId="Equation.DSMT4">
                  <p:embed/>
                </p:oleObj>
              </mc:Choice>
              <mc:Fallback>
                <p:oleObj name="Equation" r:id="rId7" imgW="18540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384" y="2401194"/>
                        <a:ext cx="47021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4712" y="5203366"/>
            <a:ext cx="999983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Bagaimana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mencar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akar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dar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persamaan</a:t>
            </a:r>
            <a:r>
              <a:rPr lang="en-US" sz="2800" dirty="0">
                <a:latin typeface="Arial" charset="0"/>
                <a:cs typeface="Arial" charset="0"/>
              </a:rPr>
              <a:t> nonlinear </a:t>
            </a:r>
            <a:r>
              <a:rPr lang="en-US" sz="2800" dirty="0" err="1">
                <a:latin typeface="Arial" charset="0"/>
                <a:cs typeface="Arial" charset="0"/>
              </a:rPr>
              <a:t>diatas</a:t>
            </a:r>
            <a:endParaRPr lang="en-US" sz="2800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77712"/>
              </p:ext>
            </p:extLst>
          </p:nvPr>
        </p:nvGraphicFramePr>
        <p:xfrm>
          <a:off x="1095261" y="3229644"/>
          <a:ext cx="9377362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9" imgW="3720960" imgH="672840" progId="Equation.DSMT4">
                  <p:embed/>
                </p:oleObj>
              </mc:Choice>
              <mc:Fallback>
                <p:oleObj name="Equation" r:id="rId9" imgW="3720960" imgH="672840" progId="Equation.DSMT4">
                  <p:embed/>
                  <p:pic>
                    <p:nvPicPr>
                      <p:cNvPr id="160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3229644"/>
                        <a:ext cx="9377362" cy="170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lusi</a:t>
            </a:r>
            <a:endParaRPr lang="id-ID" altLang="en-US" sz="400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077384" y="1520181"/>
            <a:ext cx="10505016" cy="4656137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ngambil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en-US" altLang="en-US" dirty="0" err="1"/>
              <a:t>cukup</a:t>
            </a:r>
            <a:r>
              <a:rPr lang="en-US" altLang="en-US" dirty="0"/>
              <a:t> </a:t>
            </a:r>
            <a:r>
              <a:rPr lang="en-US" altLang="en-US" dirty="0" err="1"/>
              <a:t>kecil</a:t>
            </a:r>
            <a:r>
              <a:rPr lang="en-US" altLang="en-US" dirty="0"/>
              <a:t> yang </a:t>
            </a:r>
            <a:r>
              <a:rPr lang="en-US" altLang="en-US" dirty="0" err="1"/>
              <a:t>memuat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Membuat</a:t>
            </a:r>
            <a:r>
              <a:rPr lang="en-US" altLang="en-US" dirty="0"/>
              <a:t> </a:t>
            </a:r>
            <a:r>
              <a:rPr lang="en-US" altLang="en-US" dirty="0" err="1"/>
              <a:t>grafik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di </a:t>
            </a:r>
            <a:r>
              <a:rPr lang="en-US" altLang="en-US" dirty="0" err="1"/>
              <a:t>koordinat</a:t>
            </a:r>
            <a:r>
              <a:rPr lang="en-US" altLang="en-US" dirty="0"/>
              <a:t> </a:t>
            </a:r>
            <a:r>
              <a:rPr lang="en-US" altLang="en-US" dirty="0" err="1"/>
              <a:t>cartesius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Mencetak</a:t>
            </a:r>
            <a:r>
              <a:rPr lang="en-US" altLang="en-US" dirty="0"/>
              <a:t> </a:t>
            </a:r>
            <a:r>
              <a:rPr lang="en-US" altLang="en-US" dirty="0" err="1"/>
              <a:t>nilai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</a:t>
            </a:r>
            <a:r>
              <a:rPr lang="en-US" altLang="en-US" dirty="0" err="1"/>
              <a:t>pada</a:t>
            </a:r>
            <a:r>
              <a:rPr lang="en-US" altLang="en-US" dirty="0"/>
              <a:t> </a:t>
            </a:r>
            <a:r>
              <a:rPr lang="en-US" altLang="en-US" dirty="0" err="1"/>
              <a:t>titik</a:t>
            </a:r>
            <a:r>
              <a:rPr lang="en-US" altLang="en-US" dirty="0"/>
              <a:t> </a:t>
            </a:r>
            <a:r>
              <a:rPr lang="en-US" altLang="en-US" dirty="0" err="1"/>
              <a:t>absis</a:t>
            </a:r>
            <a:r>
              <a:rPr lang="en-US" altLang="en-US" dirty="0"/>
              <a:t> yang </a:t>
            </a:r>
            <a:r>
              <a:rPr lang="en-US" altLang="en-US" dirty="0" err="1"/>
              <a:t>berjarak</a:t>
            </a:r>
            <a:r>
              <a:rPr lang="en-US" altLang="en-US" dirty="0"/>
              <a:t> </a:t>
            </a:r>
            <a:r>
              <a:rPr lang="en-US" altLang="en-US" dirty="0" err="1"/>
              <a:t>tetap</a:t>
            </a:r>
            <a:endParaRPr lang="en-US" altLang="en-US" dirty="0"/>
          </a:p>
          <a:p>
            <a:pPr eaLnBrk="1" hangingPunct="1"/>
            <a:endParaRPr lang="id-ID" alt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C870E-E968-4AEF-8DE2-D3A282CA5B50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033662" y="507206"/>
            <a:ext cx="7204075" cy="815975"/>
          </a:xfrm>
        </p:spPr>
        <p:txBody>
          <a:bodyPr/>
          <a:lstStyle/>
          <a:p>
            <a:r>
              <a:rPr lang="id-ID" altLang="en-US" dirty="0"/>
              <a:t>Contoh Kasus 1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1033662" y="1646237"/>
            <a:ext cx="10369152" cy="4830762"/>
          </a:xfrm>
        </p:spPr>
        <p:txBody>
          <a:bodyPr/>
          <a:lstStyle/>
          <a:p>
            <a:r>
              <a:rPr lang="id-ID" altLang="en-US" sz="2800" dirty="0"/>
              <a:t>Misalkan sebuah tabung diisi penuh air  dengan tinggi tabung 7 cm dan kedalamnya dimasukkan sebuah bola sehingga air dari tabung tumpah sebanyak 10 cm</a:t>
            </a:r>
            <a:r>
              <a:rPr lang="id-ID" altLang="en-US" sz="2800" baseline="30000" dirty="0"/>
              <a:t>3</a:t>
            </a:r>
            <a:r>
              <a:rPr lang="id-ID" altLang="en-US" sz="2800" dirty="0"/>
              <a:t>.  Ingin diketahui berapa ukuran diameter bola yang harus dimasukkan. Permasalahan ini diformulasikan kedalam persamaan matematika menjadi</a:t>
            </a:r>
          </a:p>
          <a:p>
            <a:pPr>
              <a:buFont typeface="Wingdings" panose="05000000000000000000" pitchFamily="2" charset="2"/>
              <a:buNone/>
            </a:pPr>
            <a:endParaRPr lang="id-ID" altLang="en-US" dirty="0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28981"/>
              </p:ext>
            </p:extLst>
          </p:nvPr>
        </p:nvGraphicFramePr>
        <p:xfrm>
          <a:off x="1908275" y="4259104"/>
          <a:ext cx="2520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4" imgW="1333500" imgH="228600" progId="Equation.DSMT4">
                  <p:embed/>
                </p:oleObj>
              </mc:Choice>
              <mc:Fallback>
                <p:oleObj name="Equation" r:id="rId4" imgW="1333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75" y="4259104"/>
                        <a:ext cx="25209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55313"/>
              </p:ext>
            </p:extLst>
          </p:nvPr>
        </p:nvGraphicFramePr>
        <p:xfrm>
          <a:off x="5239594" y="4114641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6" imgW="1041120" imgH="368280" progId="Equation.DSMT4">
                  <p:embed/>
                </p:oleObj>
              </mc:Choice>
              <mc:Fallback>
                <p:oleObj name="Equation" r:id="rId6" imgW="10411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94" y="4114641"/>
                        <a:ext cx="182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79733"/>
              </p:ext>
            </p:extLst>
          </p:nvPr>
        </p:nvGraphicFramePr>
        <p:xfrm>
          <a:off x="8040216" y="4149080"/>
          <a:ext cx="1962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8" imgW="1117600" imgH="368300" progId="Equation.DSMT4">
                  <p:embed/>
                </p:oleObj>
              </mc:Choice>
              <mc:Fallback>
                <p:oleObj name="Equation" r:id="rId8" imgW="11176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4149080"/>
                        <a:ext cx="19621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99243"/>
            <a:ext cx="6626225" cy="500063"/>
          </a:xfrm>
        </p:spPr>
        <p:txBody>
          <a:bodyPr/>
          <a:lstStyle/>
          <a:p>
            <a:pPr eaLnBrk="1" hangingPunct="1"/>
            <a:r>
              <a:rPr lang="id-ID" altLang="en-US" dirty="0"/>
              <a:t>Tugas</a:t>
            </a:r>
            <a:endParaRPr lang="en-US" altLang="en-US" dirty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000125"/>
            <a:ext cx="10729192" cy="5308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800" dirty="0" err="1"/>
              <a:t>Diketahui</a:t>
            </a:r>
            <a:r>
              <a:rPr lang="en-US" altLang="en-US" sz="2800" dirty="0"/>
              <a:t> </a:t>
            </a:r>
            <a:r>
              <a:rPr lang="id-ID" altLang="en-US" sz="2800" dirty="0"/>
              <a:t>dari persamaan </a:t>
            </a:r>
            <a:r>
              <a:rPr lang="en-US" altLang="en-US" sz="2800" dirty="0" err="1"/>
              <a:t>pad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onto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asus</a:t>
            </a:r>
            <a:r>
              <a:rPr lang="en-US" altLang="en-US" sz="2800" dirty="0"/>
              <a:t> 1</a:t>
            </a:r>
          </a:p>
          <a:p>
            <a:pPr eaLnBrk="1" hangingPunct="1"/>
            <a:r>
              <a:rPr lang="en-US" altLang="en-US" sz="2800" dirty="0" err="1"/>
              <a:t>Deng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cila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ambar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fungs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rsebut</a:t>
            </a: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Hit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cara</a:t>
            </a:r>
            <a:r>
              <a:rPr lang="en-US" altLang="en-US" sz="2800" dirty="0"/>
              <a:t> manual </a:t>
            </a:r>
            <a:r>
              <a:rPr lang="id-ID" altLang="en-US" sz="2800" dirty="0"/>
              <a:t>hitung salah satu akar dari persamaan diatas dengan epsilon mesin 0.001 (metode bagi dua dan regula falsi)</a:t>
            </a: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Buat</a:t>
            </a:r>
            <a:r>
              <a:rPr lang="en-US" altLang="en-US" sz="2800" dirty="0"/>
              <a:t> program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ghit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 </a:t>
            </a:r>
            <a:r>
              <a:rPr lang="en-US" altLang="en-US" sz="2800" dirty="0" err="1"/>
              <a:t>dar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ersamaan</a:t>
            </a:r>
            <a:r>
              <a:rPr lang="en-US" altLang="en-US" sz="2800" dirty="0"/>
              <a:t> </a:t>
            </a:r>
            <a:r>
              <a:rPr lang="id-ID" altLang="en-US" sz="2800" dirty="0"/>
              <a:t>diatas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Guna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ambar</a:t>
            </a:r>
            <a:r>
              <a:rPr lang="en-US" altLang="en-US" sz="2800" dirty="0"/>
              <a:t>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entu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ba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wal</a:t>
            </a:r>
            <a:r>
              <a:rPr lang="id-ID" altLang="en-US" sz="2800" dirty="0"/>
              <a:t>. Hentikan iterasi jik</a:t>
            </a:r>
            <a:r>
              <a:rPr lang="en-US" altLang="en-US" sz="2800" dirty="0"/>
              <a:t>a</a:t>
            </a:r>
            <a:r>
              <a:rPr lang="id-ID" altLang="en-US" sz="2800" dirty="0"/>
              <a:t> </a:t>
            </a:r>
            <a:r>
              <a:rPr lang="en-US" altLang="en-US" sz="2800" dirty="0"/>
              <a:t> </a:t>
            </a:r>
            <a:r>
              <a:rPr lang="id-ID" altLang="en-US" sz="2800" dirty="0"/>
              <a:t>             </a:t>
            </a:r>
            <a:endParaRPr lang="en-US" altLang="en-US" sz="28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67214" y="4724401"/>
          <a:ext cx="1214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520560" imgH="203040" progId="Equation.3">
                  <p:embed/>
                </p:oleObj>
              </mc:Choice>
              <mc:Fallback>
                <p:oleObj name="Equation" r:id="rId4" imgW="5205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724401"/>
                        <a:ext cx="1214437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83432" y="476672"/>
            <a:ext cx="10225136" cy="1143000"/>
          </a:xfrm>
        </p:spPr>
        <p:txBody>
          <a:bodyPr/>
          <a:lstStyle/>
          <a:p>
            <a:r>
              <a:rPr lang="id-ID" altLang="en-US" dirty="0"/>
              <a:t>Persamaan nonlinear tidak sesederhana persamaan line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432" y="2060848"/>
            <a:ext cx="9361412" cy="3876675"/>
          </a:xfrm>
        </p:spPr>
        <p:txBody>
          <a:bodyPr/>
          <a:lstStyle/>
          <a:p>
            <a:r>
              <a:rPr lang="id-ID" altLang="en-US" sz="3000" dirty="0"/>
              <a:t>Bentuk beragam</a:t>
            </a:r>
          </a:p>
          <a:p>
            <a:r>
              <a:rPr lang="id-ID" altLang="en-US" sz="3000" dirty="0"/>
              <a:t>Tidak punya prosedur penyelesaian yang seragam</a:t>
            </a:r>
          </a:p>
          <a:p>
            <a:r>
              <a:rPr lang="id-ID" altLang="en-US" sz="3000" dirty="0"/>
              <a:t>Eksistensi sulit dideteksi</a:t>
            </a:r>
          </a:p>
          <a:p>
            <a:r>
              <a:rPr lang="id-ID" altLang="en-US" sz="3000" dirty="0"/>
              <a:t>Jumlah akar sulit dipastikan</a:t>
            </a:r>
          </a:p>
          <a:p>
            <a:r>
              <a:rPr lang="id-ID" altLang="en-US" sz="3000" dirty="0"/>
              <a:t>Menentukan akarnya sulit untuk ditemuk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7D6D8-F185-4865-8601-A2CF7F89D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amaan</a:t>
            </a:r>
            <a:r>
              <a:rPr lang="en-US" dirty="0"/>
              <a:t> Non Linear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DBDE2-6198-4662-B572-B54C2F85E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1917" y="1412776"/>
            <a:ext cx="10972800" cy="4656138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ecara umum persamaan nonlinear dapat didefinisikan menjadi </a:t>
            </a:r>
            <a:r>
              <a:rPr lang="en-US" dirty="0"/>
              <a:t>				</a:t>
            </a:r>
            <a:r>
              <a:rPr lang="en-US" i="1" dirty="0"/>
              <a:t>f(x)=0</a:t>
            </a:r>
            <a:endParaRPr lang="id-ID" dirty="0"/>
          </a:p>
          <a:p>
            <a:pPr marL="0" indent="0">
              <a:buNone/>
            </a:pPr>
            <a:r>
              <a:rPr lang="id-ID" dirty="0"/>
              <a:t>denga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id-ID" dirty="0"/>
              <a:t> adalah fungsi nonlinear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4E6970-EB36-4E2B-9B12-66FE9ABCC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4</a:t>
            </a:fld>
            <a:endParaRPr lang="en-US" alt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0D9008-6C87-4919-8CEF-2877C5D3B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90985"/>
              </p:ext>
            </p:extLst>
          </p:nvPr>
        </p:nvGraphicFramePr>
        <p:xfrm>
          <a:off x="911424" y="3346892"/>
          <a:ext cx="4896544" cy="325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Visio" r:id="rId3" imgW="2796480" imgH="1857240" progId="Visio.Drawing.11">
                  <p:embed/>
                </p:oleObj>
              </mc:Choice>
              <mc:Fallback>
                <p:oleObj name="Visio" r:id="rId3" imgW="2796480" imgH="1857240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346892"/>
                        <a:ext cx="4896544" cy="3250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D092096-8292-4C8A-84A2-176FE117A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0971"/>
              </p:ext>
            </p:extLst>
          </p:nvPr>
        </p:nvGraphicFramePr>
        <p:xfrm>
          <a:off x="6312024" y="3356992"/>
          <a:ext cx="5137680" cy="30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Visio" r:id="rId5" imgW="2875680" imgH="1714680" progId="Visio.Drawing.11">
                  <p:embed/>
                </p:oleObj>
              </mc:Choice>
              <mc:Fallback>
                <p:oleObj name="Visio" r:id="rId5" imgW="2875680" imgH="171468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356992"/>
                        <a:ext cx="5137680" cy="307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011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Eksistensi aka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077384" y="1412776"/>
            <a:ext cx="10701867" cy="1828799"/>
          </a:xfrm>
        </p:spPr>
        <p:txBody>
          <a:bodyPr/>
          <a:lstStyle/>
          <a:p>
            <a:r>
              <a:rPr lang="id-ID" altLang="en-US" dirty="0"/>
              <a:t>Misalkan  f:[a,b]</a:t>
            </a:r>
            <a:r>
              <a:rPr lang="id-ID" altLang="en-US" dirty="0">
                <a:sym typeface="Wingdings" panose="05000000000000000000" pitchFamily="2" charset="2"/>
              </a:rPr>
              <a:t>R kontinu pada selang [a,b]. Jika f(a).f(b)&lt;0 maka terdapat c anggota [a,b] sehingga f(c)=0 dan c adalah akar dari fungsi f(x)</a:t>
            </a:r>
            <a:endParaRPr lang="id-ID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BB2A65-E44D-4E05-8B80-F6EF26082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70642"/>
              </p:ext>
            </p:extLst>
          </p:nvPr>
        </p:nvGraphicFramePr>
        <p:xfrm>
          <a:off x="3827748" y="2708920"/>
          <a:ext cx="4536504" cy="358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Visio" r:id="rId4" imgW="2149200" imgH="1695600" progId="Visio.Drawing.11">
                  <p:embed/>
                </p:oleObj>
              </mc:Choice>
              <mc:Fallback>
                <p:oleObj name="Visio" r:id="rId4" imgW="2149200" imgH="16956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48" y="2708920"/>
                        <a:ext cx="4536504" cy="3587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Jumlah</a:t>
            </a:r>
            <a:r>
              <a:rPr lang="id-ID" altLang="en-US" dirty="0"/>
              <a:t> akar</a:t>
            </a:r>
            <a:r>
              <a:rPr lang="en-US" altLang="en-US" dirty="0"/>
              <a:t>  </a:t>
            </a:r>
            <a:endParaRPr lang="id-ID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4C0BDB-81CA-4210-BE64-4626F1E8E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20144"/>
              </p:ext>
            </p:extLst>
          </p:nvPr>
        </p:nvGraphicFramePr>
        <p:xfrm>
          <a:off x="3935760" y="598518"/>
          <a:ext cx="2736303" cy="64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760" y="598518"/>
                        <a:ext cx="2736303" cy="64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CA3CEA-E8C7-44DA-8E41-A0F6A4319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93859"/>
              </p:ext>
            </p:extLst>
          </p:nvPr>
        </p:nvGraphicFramePr>
        <p:xfrm>
          <a:off x="479376" y="1373741"/>
          <a:ext cx="5040560" cy="398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Visio" r:id="rId6" imgW="2149200" imgH="1695600" progId="Visio.Drawing.11">
                  <p:embed/>
                </p:oleObj>
              </mc:Choice>
              <mc:Fallback>
                <p:oleObj name="Visio" r:id="rId6" imgW="2149200" imgH="169560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373741"/>
                        <a:ext cx="5040560" cy="398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7EE68B-72BC-4DF1-B12A-E2D061BB3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75283"/>
              </p:ext>
            </p:extLst>
          </p:nvPr>
        </p:nvGraphicFramePr>
        <p:xfrm>
          <a:off x="5403775" y="1484784"/>
          <a:ext cx="6668889" cy="467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Visio" r:id="rId8" imgW="3085920" imgH="2165760" progId="Visio.Drawing.11">
                  <p:embed/>
                </p:oleObj>
              </mc:Choice>
              <mc:Fallback>
                <p:oleObj name="Visio" r:id="rId8" imgW="3085920" imgH="216576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75" y="1484784"/>
                        <a:ext cx="6668889" cy="4676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26D3858-306A-4936-8DA0-CD3E60E4C53F}"/>
              </a:ext>
            </a:extLst>
          </p:cNvPr>
          <p:cNvSpPr txBox="1"/>
          <p:nvPr/>
        </p:nvSpPr>
        <p:spPr>
          <a:xfrm>
            <a:off x="3431704" y="5359992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Akar</a:t>
            </a:r>
            <a:r>
              <a:rPr lang="en-US" sz="3200" dirty="0"/>
              <a:t> </a:t>
            </a:r>
            <a:r>
              <a:rPr lang="en-US" sz="3200" dirty="0" err="1"/>
              <a:t>berjumlah</a:t>
            </a:r>
            <a:r>
              <a:rPr lang="en-US" sz="3200" dirty="0"/>
              <a:t> </a:t>
            </a:r>
            <a:r>
              <a:rPr lang="en-US" sz="3200" dirty="0" err="1"/>
              <a:t>ganjil</a:t>
            </a:r>
            <a:r>
              <a:rPr lang="en-US" sz="3200" dirty="0"/>
              <a:t> </a:t>
            </a:r>
            <a:endParaRPr lang="id-ID" sz="3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0B7A9-7786-4C38-A216-A66666B08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akar</a:t>
            </a:r>
            <a:endParaRPr lang="id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3E8FAD-15A7-4D00-9D57-BDD0EF952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7</a:t>
            </a:fld>
            <a:endParaRPr lang="en-US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A3AA1C-EE5F-41E9-AEF5-CA2F07A79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27584"/>
              </p:ext>
            </p:extLst>
          </p:nvPr>
        </p:nvGraphicFramePr>
        <p:xfrm>
          <a:off x="4007768" y="573406"/>
          <a:ext cx="2736303" cy="64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812520" imgH="190440" progId="Equation.DSMT4">
                  <p:embed/>
                </p:oleObj>
              </mc:Choice>
              <mc:Fallback>
                <p:oleObj name="Equation" r:id="rId3" imgW="81252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34C0BDB-81CA-4210-BE64-4626F1E8E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768" y="573406"/>
                        <a:ext cx="2736303" cy="64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D200E5-8702-4EB4-8786-466A15EEC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24749"/>
              </p:ext>
            </p:extLst>
          </p:nvPr>
        </p:nvGraphicFramePr>
        <p:xfrm>
          <a:off x="695400" y="1490534"/>
          <a:ext cx="5292458" cy="316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Visio" r:id="rId5" imgW="2875927" imgH="1715055" progId="Visio.Drawing.11">
                  <p:embed/>
                </p:oleObj>
              </mc:Choice>
              <mc:Fallback>
                <p:oleObj name="Visio" r:id="rId5" imgW="2875927" imgH="171505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490534"/>
                        <a:ext cx="5292458" cy="316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35C0BB-A296-424E-8999-32428356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33545"/>
              </p:ext>
            </p:extLst>
          </p:nvPr>
        </p:nvGraphicFramePr>
        <p:xfrm>
          <a:off x="6240016" y="1484784"/>
          <a:ext cx="5329233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Visio" r:id="rId7" imgW="2875680" imgH="1782000" progId="Visio.Drawing.11">
                  <p:embed/>
                </p:oleObj>
              </mc:Choice>
              <mc:Fallback>
                <p:oleObj name="Visio" r:id="rId7" imgW="2875680" imgH="17820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484784"/>
                        <a:ext cx="5329233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2D5604-5BCC-4225-8C40-FBB050F46B2E}"/>
              </a:ext>
            </a:extLst>
          </p:cNvPr>
          <p:cNvSpPr txBox="1"/>
          <p:nvPr/>
        </p:nvSpPr>
        <p:spPr>
          <a:xfrm>
            <a:off x="1559496" y="5013176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Akar</a:t>
            </a:r>
            <a:r>
              <a:rPr lang="en-US" sz="3200" dirty="0"/>
              <a:t> </a:t>
            </a:r>
            <a:r>
              <a:rPr lang="en-US" sz="3200" dirty="0" err="1"/>
              <a:t>berjumlah</a:t>
            </a:r>
            <a:r>
              <a:rPr lang="en-US" sz="3200" dirty="0"/>
              <a:t> </a:t>
            </a:r>
            <a:r>
              <a:rPr lang="en-US" sz="3200" dirty="0" err="1"/>
              <a:t>genap</a:t>
            </a:r>
            <a:r>
              <a:rPr lang="en-US" sz="3200" dirty="0"/>
              <a:t> </a:t>
            </a:r>
            <a:r>
              <a:rPr lang="en-US" sz="3200" dirty="0" err="1"/>
              <a:t>atau</a:t>
            </a:r>
            <a:r>
              <a:rPr lang="en-US" sz="3200" dirty="0"/>
              <a:t> </a:t>
            </a:r>
            <a:r>
              <a:rPr lang="en-US" sz="3200" dirty="0" err="1"/>
              <a:t>tidak</a:t>
            </a:r>
            <a:r>
              <a:rPr lang="en-US" sz="3200" dirty="0"/>
              <a:t> </a:t>
            </a:r>
            <a:r>
              <a:rPr lang="en-US" sz="3200" dirty="0" err="1"/>
              <a:t>punya</a:t>
            </a:r>
            <a:r>
              <a:rPr lang="en-US" sz="3200" dirty="0"/>
              <a:t> </a:t>
            </a:r>
            <a:r>
              <a:rPr lang="en-US" sz="3200" dirty="0" err="1"/>
              <a:t>akar</a:t>
            </a:r>
            <a:r>
              <a:rPr lang="en-US" sz="3200" dirty="0"/>
              <a:t>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1538245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7119" y="331787"/>
            <a:ext cx="6911975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Pencari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15207" y="1851026"/>
            <a:ext cx="19288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Metod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ertutup</a:t>
            </a:r>
            <a:endParaRPr lang="en-US" altLang="en-US" sz="3200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7119" y="3930650"/>
            <a:ext cx="19288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Metode</a:t>
            </a:r>
            <a:r>
              <a:rPr lang="en-US" altLang="en-US" sz="3200" dirty="0"/>
              <a:t> Terbuka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37393" y="1708150"/>
            <a:ext cx="36433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/>
              <a:t> </a:t>
            </a:r>
            <a:r>
              <a:rPr lang="en-US" altLang="en-US" sz="3000" dirty="0" err="1"/>
              <a:t>Bagi</a:t>
            </a:r>
            <a:r>
              <a:rPr lang="en-US" altLang="en-US" sz="3000" dirty="0"/>
              <a:t> </a:t>
            </a:r>
            <a:r>
              <a:rPr lang="en-US" altLang="en-US" sz="3000" dirty="0" err="1"/>
              <a:t>Dua</a:t>
            </a:r>
            <a:endParaRPr lang="en-US" altLang="en-US" sz="30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27848" y="2780928"/>
            <a:ext cx="3929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>
                <a:solidFill>
                  <a:srgbClr val="5F5E2C"/>
                </a:solidFill>
              </a:rPr>
              <a:t> </a:t>
            </a:r>
            <a:r>
              <a:rPr lang="en-US" altLang="en-US" sz="3000" dirty="0"/>
              <a:t>Regula </a:t>
            </a:r>
            <a:r>
              <a:rPr lang="en-US" altLang="en-US" sz="3000" dirty="0" err="1"/>
              <a:t>Falsi</a:t>
            </a:r>
            <a:endParaRPr lang="en-US" altLang="en-US" sz="30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94953" y="3822014"/>
            <a:ext cx="46434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/>
              <a:t> Newton - Rapso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94953" y="5001689"/>
            <a:ext cx="3000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/>
              <a:t> Secant</a:t>
            </a:r>
          </a:p>
        </p:txBody>
      </p:sp>
      <p:cxnSp>
        <p:nvCxnSpPr>
          <p:cNvPr id="13" name="Straight Arrow Connector 12"/>
          <p:cNvCxnSpPr>
            <a:stCxn id="4" idx="3"/>
          </p:cNvCxnSpPr>
          <p:nvPr/>
        </p:nvCxnSpPr>
        <p:spPr>
          <a:xfrm flipV="1">
            <a:off x="2944019" y="1993901"/>
            <a:ext cx="1816100" cy="395287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44019" y="2605088"/>
            <a:ext cx="1871662" cy="503238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</p:cNvCxnSpPr>
          <p:nvPr/>
        </p:nvCxnSpPr>
        <p:spPr>
          <a:xfrm flipV="1">
            <a:off x="3033712" y="4118958"/>
            <a:ext cx="1781969" cy="244999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2965766" y="4607556"/>
            <a:ext cx="1849915" cy="671152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9877" y="1418481"/>
            <a:ext cx="6264275" cy="714375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Metod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rtutup</a:t>
            </a:r>
            <a:endParaRPr lang="en-US" altLang="en-US" sz="28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9456" y="2060129"/>
            <a:ext cx="9792765" cy="15128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err="1"/>
              <a:t>Mencar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al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[</a:t>
            </a:r>
            <a:r>
              <a:rPr lang="en-US" altLang="en-US" sz="2800" dirty="0" err="1"/>
              <a:t>a,b</a:t>
            </a:r>
            <a:r>
              <a:rPr lang="en-US" altLang="en-US" sz="2800" dirty="0"/>
              <a:t>] </a:t>
            </a:r>
            <a:r>
              <a:rPr lang="en-US" altLang="en-US" sz="2800" dirty="0" err="1"/>
              <a:t>dima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al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[</a:t>
            </a:r>
            <a:r>
              <a:rPr lang="en-US" altLang="en-US" sz="2800" dirty="0" err="1"/>
              <a:t>a,b</a:t>
            </a:r>
            <a:r>
              <a:rPr lang="en-US" altLang="en-US" sz="2800" dirty="0"/>
              <a:t>] </a:t>
            </a:r>
            <a:r>
              <a:rPr lang="en-US" altLang="en-US" sz="2800" dirty="0" err="1"/>
              <a:t>dipastikan</a:t>
            </a:r>
            <a:r>
              <a:rPr lang="en-US" altLang="en-US" sz="2800" dirty="0"/>
              <a:t> minimal </a:t>
            </a:r>
            <a:r>
              <a:rPr lang="en-US" altLang="en-US" sz="2800" dirty="0" err="1"/>
              <a:t>ada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en-US" sz="2800" dirty="0" err="1">
                <a:cs typeface="Times New Roman" panose="02020603050405020304" pitchFamily="18" charset="0"/>
              </a:rPr>
              <a:t>konverge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ke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at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itik</a:t>
            </a:r>
            <a:endParaRPr lang="en-US" altLang="en-US" sz="28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39416" y="3323222"/>
            <a:ext cx="3714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800" b="1" kern="0" dirty="0" err="1">
                <a:latin typeface="+mj-lt"/>
                <a:ea typeface="+mj-ea"/>
                <a:cs typeface="+mj-cs"/>
              </a:rPr>
              <a:t>Metode</a:t>
            </a:r>
            <a:r>
              <a:rPr lang="en-US" sz="2800" b="1" kern="0" dirty="0">
                <a:latin typeface="+mj-lt"/>
                <a:ea typeface="+mj-ea"/>
                <a:cs typeface="+mj-cs"/>
              </a:rPr>
              <a:t> Terbuka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71464" y="4005264"/>
            <a:ext cx="10335304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kern="0" dirty="0" err="1">
                <a:latin typeface="+mn-lt"/>
                <a:cs typeface="+mn-cs"/>
              </a:rPr>
              <a:t>Mencari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dimana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belu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tent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da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>
                <a:latin typeface="Times New Roman"/>
                <a:cs typeface="Times New Roman"/>
              </a:rPr>
              <a:t>→ </a:t>
            </a:r>
            <a:r>
              <a:rPr lang="en-US" sz="2800" kern="0" dirty="0" err="1">
                <a:latin typeface="+mn-lt"/>
                <a:cs typeface="Times New Roman"/>
              </a:rPr>
              <a:t>perlu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tebakan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awal</a:t>
            </a:r>
            <a:r>
              <a:rPr lang="en-US" sz="2800" kern="0" dirty="0">
                <a:latin typeface="+mn-lt"/>
                <a:cs typeface="Times New Roman"/>
              </a:rPr>
              <a:t> &amp; </a:t>
            </a:r>
            <a:r>
              <a:rPr lang="en-US" sz="2800" kern="0" dirty="0" err="1">
                <a:latin typeface="+mn-lt"/>
                <a:cs typeface="Times New Roman"/>
              </a:rPr>
              <a:t>tidak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selalu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konvergen</a:t>
            </a:r>
            <a:endParaRPr lang="en-US" sz="2800" kern="0" dirty="0"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7448" y="478631"/>
            <a:ext cx="856932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d-ID" sz="3600" b="1" kern="0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Perbedaan Metode Tertutup &amp;Terbuka</a:t>
            </a:r>
            <a:endParaRPr lang="id-ID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  <p:bldP spid="5" grpId="0"/>
      <p:bldP spid="6" grpId="0"/>
    </p:bldLst>
  </p:timing>
</p:sld>
</file>

<file path=ppt/theme/theme1.xml><?xml version="1.0" encoding="utf-8"?>
<a:theme xmlns:a="http://schemas.openxmlformats.org/drawingml/2006/main" name="S001TGp_Proposal_kuyhaa-android19com (3)">
  <a:themeElements>
    <a:clrScheme name="Default Design 3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CD03C"/>
      </a:accent1>
      <a:accent2>
        <a:srgbClr val="E89628"/>
      </a:accent2>
      <a:accent3>
        <a:srgbClr val="FFFFFF"/>
      </a:accent3>
      <a:accent4>
        <a:srgbClr val="000000"/>
      </a:accent4>
      <a:accent5>
        <a:srgbClr val="E2E4AF"/>
      </a:accent5>
      <a:accent6>
        <a:srgbClr val="D28723"/>
      </a:accent6>
      <a:hlink>
        <a:srgbClr val="85C058"/>
      </a:hlink>
      <a:folHlink>
        <a:srgbClr val="DC6A6A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6C15E"/>
      </a:accent1>
      <a:accent2>
        <a:srgbClr val="E4A940"/>
      </a:accent2>
      <a:accent3>
        <a:srgbClr val="FFFFFF"/>
      </a:accent3>
      <a:accent4>
        <a:srgbClr val="000000"/>
      </a:accent4>
      <a:accent5>
        <a:srgbClr val="DFDDB6"/>
      </a:accent5>
      <a:accent6>
        <a:srgbClr val="CF9939"/>
      </a:accent6>
      <a:hlink>
        <a:srgbClr val="85C058"/>
      </a:hlink>
      <a:folHlink>
        <a:srgbClr val="DC6A6A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D4D75B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6E8B5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6273C6"/>
      </a:dk2>
      <a:lt2>
        <a:srgbClr val="808080"/>
      </a:lt2>
      <a:accent1>
        <a:srgbClr val="88BAE4"/>
      </a:accent1>
      <a:accent2>
        <a:srgbClr val="66BEA3"/>
      </a:accent2>
      <a:accent3>
        <a:srgbClr val="FFFFFF"/>
      </a:accent3>
      <a:accent4>
        <a:srgbClr val="000000"/>
      </a:accent4>
      <a:accent5>
        <a:srgbClr val="C3D9EF"/>
      </a:accent5>
      <a:accent6>
        <a:srgbClr val="5CAC93"/>
      </a:accent6>
      <a:hlink>
        <a:srgbClr val="727BD4"/>
      </a:hlink>
      <a:folHlink>
        <a:srgbClr val="6DC96D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D4D75B"/>
      </a:accent1>
      <a:accent2>
        <a:srgbClr val="E4A940"/>
      </a:accent2>
      <a:accent3>
        <a:srgbClr val="FFFFFF"/>
      </a:accent3>
      <a:accent4>
        <a:srgbClr val="000000"/>
      </a:accent4>
      <a:accent5>
        <a:srgbClr val="E6E8B5"/>
      </a:accent5>
      <a:accent6>
        <a:srgbClr val="CF9939"/>
      </a:accent6>
      <a:hlink>
        <a:srgbClr val="85C058"/>
      </a:hlink>
      <a:folHlink>
        <a:srgbClr val="DC6A6A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D4D75B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6E8B5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3_Default Design 3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CD03C"/>
      </a:accent1>
      <a:accent2>
        <a:srgbClr val="E89628"/>
      </a:accent2>
      <a:accent3>
        <a:srgbClr val="FFFFFF"/>
      </a:accent3>
      <a:accent4>
        <a:srgbClr val="000000"/>
      </a:accent4>
      <a:accent5>
        <a:srgbClr val="E2E4AF"/>
      </a:accent5>
      <a:accent6>
        <a:srgbClr val="D28723"/>
      </a:accent6>
      <a:hlink>
        <a:srgbClr val="85C058"/>
      </a:hlink>
      <a:folHlink>
        <a:srgbClr val="DC6A6A"/>
      </a:folHlink>
    </a:clrScheme>
    <a:fontScheme name="3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3">
    <a:dk1>
      <a:srgbClr val="000000"/>
    </a:dk1>
    <a:lt1>
      <a:srgbClr val="FFFFFF"/>
    </a:lt1>
    <a:dk2>
      <a:srgbClr val="5F5E2C"/>
    </a:dk2>
    <a:lt2>
      <a:srgbClr val="808080"/>
    </a:lt2>
    <a:accent1>
      <a:srgbClr val="CCD03C"/>
    </a:accent1>
    <a:accent2>
      <a:srgbClr val="E89628"/>
    </a:accent2>
    <a:accent3>
      <a:srgbClr val="FFFFFF"/>
    </a:accent3>
    <a:accent4>
      <a:srgbClr val="000000"/>
    </a:accent4>
    <a:accent5>
      <a:srgbClr val="E2E4AF"/>
    </a:accent5>
    <a:accent6>
      <a:srgbClr val="D28723"/>
    </a:accent6>
    <a:hlink>
      <a:srgbClr val="85C058"/>
    </a:hlink>
    <a:folHlink>
      <a:srgbClr val="DC6A6A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001TGp_Proposal_kuyhaa-android19com (3)</Template>
  <TotalTime>961</TotalTime>
  <Words>679</Words>
  <Application>Microsoft Office PowerPoint</Application>
  <PresentationFormat>Widescreen</PresentationFormat>
  <Paragraphs>112</Paragraphs>
  <Slides>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Calibri</vt:lpstr>
      <vt:lpstr>Times New Roman</vt:lpstr>
      <vt:lpstr>Wingdings</vt:lpstr>
      <vt:lpstr>S001TGp_Proposal_kuyhaa-android19com (3)</vt:lpstr>
      <vt:lpstr>4_Default Design</vt:lpstr>
      <vt:lpstr>1_Default Design</vt:lpstr>
      <vt:lpstr>2_Default Design</vt:lpstr>
      <vt:lpstr>3_Default Design</vt:lpstr>
      <vt:lpstr>Equation</vt:lpstr>
      <vt:lpstr>Visio</vt:lpstr>
      <vt:lpstr>MathType 6.0 Equation</vt:lpstr>
      <vt:lpstr>Solusi Sistem Persamaan Nonlinear</vt:lpstr>
      <vt:lpstr>Contoh Persamaan Non Linear</vt:lpstr>
      <vt:lpstr>Persamaan nonlinear tidak sesederhana persamaan linear</vt:lpstr>
      <vt:lpstr>Persamaan Non Linear</vt:lpstr>
      <vt:lpstr>Eksistensi akar</vt:lpstr>
      <vt:lpstr>Jumlah akar  </vt:lpstr>
      <vt:lpstr>Jumlah akar</vt:lpstr>
      <vt:lpstr>Metode Pencarian Akar</vt:lpstr>
      <vt:lpstr>Metode Tertutup</vt:lpstr>
      <vt:lpstr>Metode Bagi Dua</vt:lpstr>
      <vt:lpstr>Metode Bagi Dua/Bisection</vt:lpstr>
      <vt:lpstr>Kriteria Berhenti</vt:lpstr>
      <vt:lpstr>Latihan </vt:lpstr>
      <vt:lpstr>Tabel Perhitungan dari akar</vt:lpstr>
      <vt:lpstr>Minimum Iterasi</vt:lpstr>
      <vt:lpstr>Metode Regula Falsi</vt:lpstr>
      <vt:lpstr>PowerPoint Presentation</vt:lpstr>
      <vt:lpstr>Latihan </vt:lpstr>
      <vt:lpstr>Kelemahan Metode Tertutup</vt:lpstr>
      <vt:lpstr>Solusi</vt:lpstr>
      <vt:lpstr>Contoh Kasus 1</vt:lpstr>
      <vt:lpstr>Tuga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Edna</dc:creator>
  <cp:lastModifiedBy>Edna</cp:lastModifiedBy>
  <cp:revision>73</cp:revision>
  <dcterms:created xsi:type="dcterms:W3CDTF">2013-05-22T21:45:15Z</dcterms:created>
  <dcterms:modified xsi:type="dcterms:W3CDTF">2018-03-13T03:35:54Z</dcterms:modified>
</cp:coreProperties>
</file>